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D29BE2B" w14:textId="05E9851E" w:rsidR="00C63C11" w:rsidRPr="00C63C11" w:rsidRDefault="00C63C11" w:rsidP="00C63C11">
      <w:pPr>
        <w:widowControl w:val="0"/>
        <w:autoSpaceDE w:val="0"/>
        <w:autoSpaceDN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top"/>
      <w:bookmarkEnd w:id="0"/>
      <w:r w:rsidRPr="00C63C11">
        <w:rPr>
          <w:rFonts w:ascii="Times New Roman" w:eastAsia="Times New Roman" w:hAnsi="Times New Roman" w:cs="Times New Roman"/>
          <w:b/>
          <w:sz w:val="24"/>
          <w:szCs w:val="24"/>
        </w:rPr>
        <w:t>Практическая</w:t>
      </w:r>
      <w:r w:rsidR="00AF068F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sz w:val="24"/>
          <w:szCs w:val="24"/>
        </w:rPr>
        <w:t>работа</w:t>
      </w:r>
      <w:r w:rsidR="00AF068F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sz w:val="24"/>
          <w:szCs w:val="24"/>
        </w:rPr>
        <w:t>№</w:t>
      </w:r>
      <w:r w:rsidRPr="00AF068F">
        <w:rPr>
          <w:rFonts w:ascii="Times New Roman" w:eastAsia="Times New Roman" w:hAnsi="Times New Roman" w:cs="Times New Roman"/>
          <w:b/>
          <w:sz w:val="24"/>
          <w:szCs w:val="24"/>
        </w:rPr>
        <w:t>9</w:t>
      </w:r>
    </w:p>
    <w:p w14:paraId="15713990" w14:textId="77777777" w:rsidR="00C63C11" w:rsidRPr="00C63C11" w:rsidRDefault="00C63C11" w:rsidP="00C63C11">
      <w:pPr>
        <w:widowControl w:val="0"/>
        <w:autoSpaceDE w:val="0"/>
        <w:autoSpaceDN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98F5359" w14:textId="1428CA79" w:rsidR="00082E46" w:rsidRPr="00120342" w:rsidRDefault="00C63C11" w:rsidP="00C63C1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120342">
        <w:rPr>
          <w:rFonts w:ascii="Times New Roman" w:hAnsi="Times New Roman" w:cs="Times New Roman"/>
          <w:b/>
          <w:sz w:val="24"/>
          <w:szCs w:val="24"/>
        </w:rPr>
        <w:t>Тема:</w:t>
      </w:r>
      <w:r w:rsidR="00AF068F" w:rsidRPr="001203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0342">
        <w:rPr>
          <w:rFonts w:ascii="Times New Roman" w:hAnsi="Times New Roman" w:cs="Times New Roman"/>
          <w:b/>
          <w:sz w:val="24"/>
          <w:szCs w:val="24"/>
        </w:rPr>
        <w:t>«</w:t>
      </w:r>
      <w:r w:rsidR="00082E46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>Файловые</w:t>
      </w:r>
      <w:r w:rsidR="00AF068F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082E46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>системы</w:t>
      </w:r>
      <w:r w:rsidR="00AF068F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082E46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>ОС</w:t>
      </w:r>
      <w:r w:rsidR="00AF068F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082E46" w:rsidRPr="00120342">
        <w:rPr>
          <w:rFonts w:ascii="Times New Roman" w:hAnsi="Times New Roman" w:cs="Times New Roman"/>
          <w:b/>
          <w:sz w:val="24"/>
          <w:szCs w:val="24"/>
          <w:lang w:eastAsia="ru-RU"/>
        </w:rPr>
        <w:t>Windows</w:t>
      </w:r>
      <w:r w:rsidR="00120342">
        <w:rPr>
          <w:rFonts w:ascii="Times New Roman" w:hAnsi="Times New Roman" w:cs="Times New Roman"/>
          <w:b/>
          <w:sz w:val="24"/>
          <w:szCs w:val="24"/>
          <w:lang w:eastAsia="ru-RU"/>
        </w:rPr>
        <w:t>»</w:t>
      </w:r>
    </w:p>
    <w:p w14:paraId="48A499C4" w14:textId="77777777" w:rsidR="0005078A" w:rsidRPr="00C63C11" w:rsidRDefault="0005078A" w:rsidP="00C63C1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47977D9A" w14:textId="7BEC4A50" w:rsidR="00FF76F9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бо</w:t>
      </w:r>
      <w:r w:rsidR="00FF76F9"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ы: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="00C63C1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обре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63C1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вы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</w:t>
      </w:r>
      <w:r w:rsidR="00C63C1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63C1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63C1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63C1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н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32EBCE68" w14:textId="77777777" w:rsidR="00120342" w:rsidRPr="00C63C11" w:rsidRDefault="00120342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2E514993" w14:textId="40D1B674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казания</w:t>
      </w:r>
    </w:p>
    <w:p w14:paraId="78921037" w14:textId="53DC14A8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ров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ройств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нешн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мя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е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лер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л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ройств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ел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агнит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он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Linux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Windows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1684FDB4" w14:textId="03672683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Window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Linux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б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кольк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гу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ичным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енн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ми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artition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able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лич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Linux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знач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атински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уквам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оеточ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F76F9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</w:t>
      </w:r>
      <w:r w:rsidR="00FF76F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C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д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лич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Linux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яза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д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ониру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а.</w:t>
      </w:r>
    </w:p>
    <w:p w14:paraId="07058F47" w14:textId="5A0D99FB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больш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ранств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диниц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мя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рат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иг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64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байт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воз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умерацию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ч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стим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гу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ь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меж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ич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я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.</w:t>
      </w:r>
    </w:p>
    <w:p w14:paraId="7B5642B3" w14:textId="2952D613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Window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5078A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именован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окупно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ящая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ЗУ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и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ат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назначе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регистриров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каталог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им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ени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н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ова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ди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ревовид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у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лич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Linux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гистронезависимы.</w:t>
      </w:r>
    </w:p>
    <w:p w14:paraId="2955C7C4" w14:textId="79F79AB1" w:rsidR="006B4E50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ибол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естн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Window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="006B4E50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B025168" w14:textId="77777777" w:rsidR="00F15E99" w:rsidRPr="00C63C11" w:rsidRDefault="00F15E99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8B8313F" w14:textId="07C032BC" w:rsidR="006B4E50" w:rsidRPr="00C63C11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айловая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истема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FAT</w:t>
      </w:r>
    </w:p>
    <w:p w14:paraId="4EA8D257" w14:textId="10A25C24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еде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ел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FAT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щ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о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м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чик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1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улев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цес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он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.</w:t>
      </w:r>
    </w:p>
    <w:p w14:paraId="5742C662" w14:textId="443BE16E" w:rsidR="00EB4A33" w:rsidRPr="00C63C11" w:rsidRDefault="00EB4A33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069972" wp14:editId="4E11322F">
            <wp:extent cx="3527897" cy="628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986" cy="659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6064C" w14:textId="77777777" w:rsidR="00DB1F7E" w:rsidRPr="00C63C11" w:rsidRDefault="00DB1F7E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6843FA5" w14:textId="46B2B44C" w:rsidR="00082E46" w:rsidRPr="00C63C11" w:rsidRDefault="00DB1F7E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E42DC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42DC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42DC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42DC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42DC9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AT</w:t>
      </w:r>
    </w:p>
    <w:p w14:paraId="4A2E9751" w14:textId="77777777" w:rsidR="00F068FC" w:rsidRPr="00C63C11" w:rsidRDefault="00F068FC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A8A7E58" w14:textId="49F584D5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Таблица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азмещения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файлов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ригиналь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итератур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м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il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llocation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able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щен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им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и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го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еспеч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деж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пии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новля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временно.</w:t>
      </w:r>
    </w:p>
    <w:p w14:paraId="7BA451DA" w14:textId="3E156CE0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щ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т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образ)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оя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.</w:t>
      </w:r>
    </w:p>
    <w:p w14:paraId="69E52223" w14:textId="7899510C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фект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еч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"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ad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"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боден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"0"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го-либ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а:</w:t>
      </w:r>
    </w:p>
    <w:p w14:paraId="165B81FE" w14:textId="71D7AB46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зна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ц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"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EOF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"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н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;</w:t>
      </w:r>
    </w:p>
    <w:p w14:paraId="4F96A89E" w14:textId="2F9516B7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.</w:t>
      </w:r>
    </w:p>
    <w:p w14:paraId="61CF89D7" w14:textId="369F4476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Так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языв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почк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зволя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би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кольк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ящих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меж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гу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6-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-разрядным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мо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в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-16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-3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6-разрядн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-разрядн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а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енно.</w:t>
      </w:r>
    </w:p>
    <w:p w14:paraId="71E7F224" w14:textId="7617206E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би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окупно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зам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иноч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мысл:</w:t>
      </w:r>
    </w:p>
    <w:p w14:paraId="6A4144A3" w14:textId="7F3F62EA" w:rsidR="00082E46" w:rsidRPr="00C63C11" w:rsidRDefault="00082E46" w:rsidP="0043242D">
      <w:pPr>
        <w:pStyle w:val="a8"/>
        <w:numPr>
          <w:ilvl w:val="0"/>
          <w:numId w:val="1"/>
        </w:numPr>
        <w:shd w:val="clear" w:color="auto" w:fill="FFFFFF"/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ьш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64F32144" w14:textId="118B0BC4" w:rsidR="00082E46" w:rsidRPr="00C63C11" w:rsidRDefault="00082E46" w:rsidP="0043242D">
      <w:pPr>
        <w:pStyle w:val="a8"/>
        <w:numPr>
          <w:ilvl w:val="0"/>
          <w:numId w:val="1"/>
        </w:numPr>
        <w:shd w:val="clear" w:color="auto" w:fill="FFFFFF"/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ьш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ац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;</w:t>
      </w:r>
    </w:p>
    <w:p w14:paraId="68A194DC" w14:textId="208E96F8" w:rsidR="00082E46" w:rsidRPr="00C63C11" w:rsidRDefault="00082E46" w:rsidP="0043242D">
      <w:pPr>
        <w:pStyle w:val="a8"/>
        <w:numPr>
          <w:ilvl w:val="0"/>
          <w:numId w:val="1"/>
        </w:numPr>
        <w:shd w:val="clear" w:color="auto" w:fill="FFFFFF"/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кор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к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кольк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кращ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поче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ранств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26F27192" w14:textId="77777777" w:rsidR="0043242D" w:rsidRDefault="00082E46" w:rsidP="0043242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вид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величен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худш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фици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мя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ч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велич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нутренн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ации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ималь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D2321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V</w:t>
      </w:r>
      <w:r w:rsidRPr="00C63C1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диска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ядно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а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</w:p>
    <w:p w14:paraId="2A648AE1" w14:textId="3DFBA32A" w:rsidR="00483E89" w:rsidRPr="00C63C11" w:rsidRDefault="00082E46" w:rsidP="0043242D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r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="00D50246" w:rsidRPr="00C63C11">
        <w:rPr>
          <w:rFonts w:ascii="Times New Roman" w:eastAsia="Times New Roman" w:hAnsi="Times New Roman" w:cs="Times New Roman"/>
          <w:i/>
          <w:iCs/>
          <w:position w:val="-24"/>
          <w:sz w:val="24"/>
          <w:szCs w:val="24"/>
          <w:lang w:eastAsia="ru-RU"/>
        </w:rPr>
        <w:object w:dxaOrig="1440" w:dyaOrig="620" w14:anchorId="5811F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40.5pt" o:ole="">
            <v:imagedata r:id="rId9" o:title=""/>
          </v:shape>
          <o:OLEObject Type="Embed" ProgID="Equation.DSMT4" ShapeID="_x0000_i1025" DrawAspect="Content" ObjectID="_1731835827" r:id="rId10"/>
        </w:object>
      </w:r>
    </w:p>
    <w:p w14:paraId="55C9077F" w14:textId="0B5F372F" w:rsidR="007A5201" w:rsidRPr="00C63C11" w:rsidRDefault="007A5201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Корневой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катало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им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ксирован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щ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ципиаль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личи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ч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.</w:t>
      </w:r>
    </w:p>
    <w:p w14:paraId="3C3DEDF5" w14:textId="0B049BB7" w:rsidR="00D502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</w:t>
      </w:r>
      <w:r w:rsidR="00886D7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ени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белы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етырехбайто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я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ения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к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хо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времен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ствен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.</w:t>
      </w:r>
    </w:p>
    <w:p w14:paraId="16D4F6E2" w14:textId="07C813DD" w:rsidR="00D50246" w:rsidRPr="00C63C11" w:rsidRDefault="00D50246" w:rsidP="00AF068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F92AD8" wp14:editId="049F3EF2">
            <wp:extent cx="3266598" cy="19526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000" cy="2006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2AD32" w14:textId="2961C034" w:rsidR="00D50246" w:rsidRPr="00C63C11" w:rsidRDefault="00D50246" w:rsidP="00AF068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5ECF51" wp14:editId="2C728137">
            <wp:extent cx="5836096" cy="30194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714" cy="307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BD1B0" w14:textId="67619AA6" w:rsidR="007F6A8A" w:rsidRPr="00C63C11" w:rsidRDefault="007F6A8A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хе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аци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броса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у.</w:t>
      </w:r>
    </w:p>
    <w:p w14:paraId="4E800654" w14:textId="207F9909" w:rsidR="007F6A8A" w:rsidRPr="00C63C11" w:rsidRDefault="007F6A8A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A1EC3E9" w14:textId="3EFA8E57" w:rsidR="007F6A8A" w:rsidRPr="00C63C11" w:rsidRDefault="007F6A8A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E19EFC6" wp14:editId="31CCD22F">
            <wp:extent cx="5295900" cy="255039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162" cy="256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8168F" w14:textId="77777777" w:rsidR="007F6A8A" w:rsidRPr="00C63C11" w:rsidRDefault="007F6A8A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4FA405F" w14:textId="417C164F" w:rsidR="004C277E" w:rsidRPr="00C63C11" w:rsidRDefault="007F6A8A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2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хе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</w:p>
    <w:p w14:paraId="137D8DA6" w14:textId="3BF12525" w:rsidR="004C277E" w:rsidRPr="00C63C11" w:rsidRDefault="004C277E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D2AD169" w14:textId="4AC1FC47" w:rsidR="00E41441" w:rsidRPr="00AF068F" w:rsidRDefault="00E41441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поч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ILE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X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0,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1,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2,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5,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6,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EOF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.</w:t>
      </w:r>
    </w:p>
    <w:p w14:paraId="7BEBA4F0" w14:textId="4D78DF8C" w:rsidR="00E41441" w:rsidRPr="00AF068F" w:rsidRDefault="00E41441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поч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ILE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X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3,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4,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EOF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.</w:t>
      </w:r>
    </w:p>
    <w:p w14:paraId="455749F1" w14:textId="75DDDAB0" w:rsidR="004C277E" w:rsidRPr="00C63C11" w:rsidRDefault="004C277E" w:rsidP="00C63C11">
      <w:pPr>
        <w:pStyle w:val="aa"/>
        <w:spacing w:before="0" w:beforeAutospacing="0" w:after="0" w:afterAutospacing="0"/>
        <w:ind w:firstLine="709"/>
        <w:jc w:val="both"/>
      </w:pPr>
      <w:r w:rsidRPr="00C63C11">
        <w:t>Файл,</w:t>
      </w:r>
      <w:r w:rsidR="00AF068F">
        <w:t xml:space="preserve"> </w:t>
      </w:r>
      <w:r w:rsidRPr="00C63C11">
        <w:t>который</w:t>
      </w:r>
      <w:r w:rsidR="00AF068F">
        <w:t xml:space="preserve"> </w:t>
      </w:r>
      <w:r w:rsidRPr="00C63C11">
        <w:t>занимает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диске</w:t>
      </w:r>
      <w:r w:rsidR="00AF068F">
        <w:t xml:space="preserve"> </w:t>
      </w:r>
      <w:r w:rsidRPr="00C63C11">
        <w:t>более</w:t>
      </w:r>
      <w:r w:rsidR="00AF068F">
        <w:t xml:space="preserve"> </w:t>
      </w:r>
      <w:r w:rsidRPr="00C63C11">
        <w:t>одного</w:t>
      </w:r>
      <w:r w:rsidR="00AF068F">
        <w:t xml:space="preserve"> </w:t>
      </w:r>
      <w:r w:rsidRPr="00C63C11">
        <w:t>непрерывного</w:t>
      </w:r>
      <w:r w:rsidR="00AF068F">
        <w:t xml:space="preserve"> </w:t>
      </w:r>
      <w:r w:rsidRPr="00C63C11">
        <w:t>участка,</w:t>
      </w:r>
      <w:r w:rsidR="00AF068F">
        <w:t xml:space="preserve"> </w:t>
      </w:r>
      <w:r w:rsidRPr="00C63C11">
        <w:t>называется</w:t>
      </w:r>
      <w:r w:rsidR="00AF068F">
        <w:t xml:space="preserve"> </w:t>
      </w:r>
      <w:bookmarkStart w:id="1" w:name="_GoBack"/>
      <w:r w:rsidRPr="00C63C11">
        <w:t>фрагментированным.</w:t>
      </w:r>
    </w:p>
    <w:p w14:paraId="40BC6A68" w14:textId="663EB08B" w:rsidR="004C277E" w:rsidRPr="00C63C11" w:rsidRDefault="004C277E" w:rsidP="00C63C11">
      <w:pPr>
        <w:pStyle w:val="aa"/>
        <w:spacing w:before="0" w:beforeAutospacing="0" w:after="0" w:afterAutospacing="0"/>
        <w:ind w:firstLine="709"/>
        <w:jc w:val="both"/>
      </w:pPr>
      <w:r w:rsidRPr="00C63C11">
        <w:rPr>
          <w:b/>
          <w:bCs/>
          <w:i/>
          <w:iCs/>
        </w:rPr>
        <w:t>Фрагментация</w:t>
      </w:r>
      <w:r w:rsidR="00AF068F">
        <w:rPr>
          <w:b/>
          <w:bCs/>
          <w:i/>
          <w:iCs/>
        </w:rPr>
        <w:t xml:space="preserve"> </w:t>
      </w:r>
      <w:r w:rsidRPr="00C63C11">
        <w:rPr>
          <w:b/>
          <w:bCs/>
          <w:i/>
          <w:iCs/>
        </w:rPr>
        <w:t>диска</w:t>
      </w:r>
      <w:r w:rsidR="00AF068F">
        <w:t xml:space="preserve"> </w:t>
      </w:r>
      <w:r w:rsidRPr="00C63C11">
        <w:t>–</w:t>
      </w:r>
      <w:r w:rsidR="00AF068F">
        <w:t xml:space="preserve"> </w:t>
      </w:r>
      <w:r w:rsidRPr="00C63C11">
        <w:t>это</w:t>
      </w:r>
      <w:r w:rsidR="00AF068F">
        <w:t xml:space="preserve"> </w:t>
      </w:r>
      <w:r w:rsidRPr="00C63C11">
        <w:t>появление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диске</w:t>
      </w:r>
      <w:r w:rsidR="00AF068F">
        <w:t xml:space="preserve"> </w:t>
      </w:r>
      <w:r w:rsidRPr="00C63C11">
        <w:t>множества</w:t>
      </w:r>
      <w:r w:rsidR="00AF068F">
        <w:t xml:space="preserve"> </w:t>
      </w:r>
      <w:r w:rsidRPr="00C63C11">
        <w:t>свободных</w:t>
      </w:r>
      <w:r w:rsidR="00AF068F">
        <w:t xml:space="preserve"> </w:t>
      </w:r>
      <w:r w:rsidRPr="00C63C11">
        <w:t>участков,</w:t>
      </w:r>
      <w:r w:rsidR="00AF068F">
        <w:t xml:space="preserve"> </w:t>
      </w:r>
      <w:r w:rsidRPr="00C63C11">
        <w:t>разделенных</w:t>
      </w:r>
      <w:r w:rsidR="00AF068F">
        <w:t xml:space="preserve"> </w:t>
      </w:r>
      <w:r w:rsidRPr="00C63C11">
        <w:t>занятыми</w:t>
      </w:r>
      <w:r w:rsidR="00AF068F">
        <w:t xml:space="preserve"> </w:t>
      </w:r>
      <w:r w:rsidRPr="00C63C11">
        <w:t>участками.</w:t>
      </w:r>
    </w:p>
    <w:p w14:paraId="174AF90A" w14:textId="6D0EF97F" w:rsidR="004C277E" w:rsidRPr="00C63C11" w:rsidRDefault="004C277E" w:rsidP="00C63C11">
      <w:pPr>
        <w:pStyle w:val="aa"/>
        <w:spacing w:before="0" w:beforeAutospacing="0" w:after="0" w:afterAutospacing="0"/>
        <w:ind w:firstLine="709"/>
        <w:jc w:val="both"/>
      </w:pPr>
      <w:r w:rsidRPr="00C63C11">
        <w:rPr>
          <w:b/>
          <w:bCs/>
          <w:i/>
          <w:iCs/>
        </w:rPr>
        <w:t>Дефрагментация</w:t>
      </w:r>
      <w:r w:rsidR="00AF068F">
        <w:rPr>
          <w:b/>
          <w:bCs/>
          <w:i/>
          <w:iCs/>
        </w:rPr>
        <w:t xml:space="preserve"> </w:t>
      </w:r>
      <w:r w:rsidRPr="00C63C11">
        <w:rPr>
          <w:b/>
          <w:bCs/>
          <w:i/>
          <w:iCs/>
        </w:rPr>
        <w:t>диска</w:t>
      </w:r>
      <w:r w:rsidR="00AF068F">
        <w:t xml:space="preserve"> </w:t>
      </w:r>
      <w:r w:rsidRPr="00C63C11">
        <w:t>–</w:t>
      </w:r>
      <w:r w:rsidR="00AF068F">
        <w:t xml:space="preserve"> </w:t>
      </w:r>
      <w:r w:rsidRPr="00C63C11">
        <w:t>это</w:t>
      </w:r>
      <w:r w:rsidR="00AF068F">
        <w:t xml:space="preserve"> </w:t>
      </w:r>
      <w:r w:rsidRPr="00C63C11">
        <w:t>перемещение</w:t>
      </w:r>
      <w:r w:rsidR="00AF068F">
        <w:t xml:space="preserve"> </w:t>
      </w:r>
      <w:r w:rsidRPr="00C63C11">
        <w:t>данных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разделе,</w:t>
      </w:r>
      <w:r w:rsidR="00AF068F">
        <w:t xml:space="preserve"> </w:t>
      </w:r>
      <w:r w:rsidRPr="00C63C11">
        <w:t>после</w:t>
      </w:r>
      <w:r w:rsidR="00AF068F">
        <w:t xml:space="preserve"> </w:t>
      </w:r>
      <w:r w:rsidRPr="00C63C11">
        <w:t>которого,</w:t>
      </w:r>
      <w:r w:rsidR="00AF068F">
        <w:t xml:space="preserve"> </w:t>
      </w:r>
      <w:r w:rsidRPr="00C63C11">
        <w:t>кластеры</w:t>
      </w:r>
      <w:r w:rsidR="00AF068F">
        <w:t xml:space="preserve"> </w:t>
      </w:r>
      <w:r w:rsidRPr="00C63C11">
        <w:t>содержащие</w:t>
      </w:r>
      <w:r w:rsidR="00AF068F">
        <w:t xml:space="preserve"> </w:t>
      </w:r>
      <w:r w:rsidRPr="00C63C11">
        <w:t>части</w:t>
      </w:r>
      <w:r w:rsidR="00AF068F">
        <w:t xml:space="preserve"> </w:t>
      </w:r>
      <w:r w:rsidRPr="00C63C11">
        <w:t>одного</w:t>
      </w:r>
      <w:r w:rsidR="00AF068F">
        <w:t xml:space="preserve"> </w:t>
      </w:r>
      <w:r w:rsidRPr="00C63C11">
        <w:t>файла,</w:t>
      </w:r>
      <w:r w:rsidR="00AF068F">
        <w:t xml:space="preserve"> </w:t>
      </w:r>
      <w:r w:rsidRPr="00C63C11">
        <w:t>размещаются</w:t>
      </w:r>
      <w:r w:rsidR="00AF068F">
        <w:t xml:space="preserve"> </w:t>
      </w:r>
      <w:r w:rsidRPr="00C63C11">
        <w:t>последовательно.</w:t>
      </w:r>
    </w:p>
    <w:p w14:paraId="79EA98E3" w14:textId="3CB292CB" w:rsidR="004C277E" w:rsidRPr="00C63C11" w:rsidRDefault="004C277E" w:rsidP="00C63C11">
      <w:pPr>
        <w:pStyle w:val="aa"/>
        <w:spacing w:before="0" w:beforeAutospacing="0" w:after="0" w:afterAutospacing="0"/>
        <w:ind w:firstLine="709"/>
        <w:jc w:val="both"/>
      </w:pPr>
      <w:r w:rsidRPr="00C63C11">
        <w:t>Файловые</w:t>
      </w:r>
      <w:r w:rsidR="00AF068F">
        <w:t xml:space="preserve"> </w:t>
      </w:r>
      <w:r w:rsidRPr="00C63C11">
        <w:t>системы</w:t>
      </w:r>
      <w:r w:rsidR="00AF068F">
        <w:t xml:space="preserve"> </w:t>
      </w:r>
      <w:r w:rsidRPr="00C63C11">
        <w:rPr>
          <w:i/>
          <w:iCs/>
        </w:rPr>
        <w:t>FAT</w:t>
      </w:r>
      <w:r w:rsidR="00AF068F">
        <w:t xml:space="preserve"> </w:t>
      </w:r>
      <w:r w:rsidRPr="00C63C11">
        <w:t>выделяют</w:t>
      </w:r>
      <w:r w:rsidR="00AF068F">
        <w:t xml:space="preserve"> </w:t>
      </w:r>
      <w:r w:rsidRPr="00C63C11">
        <w:t>для</w:t>
      </w:r>
      <w:r w:rsidR="00AF068F">
        <w:t xml:space="preserve"> </w:t>
      </w:r>
      <w:r w:rsidRPr="00C63C11">
        <w:t>записываемых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диск</w:t>
      </w:r>
      <w:r w:rsidR="00AF068F">
        <w:t xml:space="preserve"> </w:t>
      </w:r>
      <w:r w:rsidRPr="00C63C11">
        <w:t>файлов</w:t>
      </w:r>
      <w:r w:rsidR="00AF068F">
        <w:t xml:space="preserve"> </w:t>
      </w:r>
      <w:r w:rsidRPr="00C63C11">
        <w:t>некоторое</w:t>
      </w:r>
      <w:r w:rsidR="00AF068F">
        <w:t xml:space="preserve"> </w:t>
      </w:r>
      <w:r w:rsidRPr="00C63C11">
        <w:t>количество</w:t>
      </w:r>
      <w:r w:rsidR="00AF068F">
        <w:t xml:space="preserve"> </w:t>
      </w:r>
      <w:r w:rsidRPr="00C63C11">
        <w:t>кластеров,</w:t>
      </w:r>
      <w:r w:rsidR="00AF068F">
        <w:t xml:space="preserve"> </w:t>
      </w:r>
      <w:r w:rsidRPr="00C63C11">
        <w:t>в</w:t>
      </w:r>
      <w:r w:rsidR="00AF068F">
        <w:t xml:space="preserve"> </w:t>
      </w:r>
      <w:r w:rsidRPr="00C63C11">
        <w:t>зависимости</w:t>
      </w:r>
      <w:r w:rsidR="00AF068F">
        <w:t xml:space="preserve"> </w:t>
      </w:r>
      <w:r w:rsidRPr="00C63C11">
        <w:t>от</w:t>
      </w:r>
      <w:r w:rsidR="00AF068F">
        <w:t xml:space="preserve"> </w:t>
      </w:r>
      <w:r w:rsidRPr="00C63C11">
        <w:t>размера</w:t>
      </w:r>
      <w:r w:rsidR="00AF068F">
        <w:t xml:space="preserve"> </w:t>
      </w:r>
      <w:r w:rsidRPr="00C63C11">
        <w:t>файла.</w:t>
      </w:r>
      <w:r w:rsidR="00AF068F">
        <w:t xml:space="preserve"> </w:t>
      </w:r>
      <w:r w:rsidRPr="00C63C11">
        <w:t>В</w:t>
      </w:r>
      <w:r w:rsidR="00AF068F">
        <w:t xml:space="preserve"> </w:t>
      </w:r>
      <w:r w:rsidRPr="00C63C11">
        <w:t>процессе</w:t>
      </w:r>
      <w:r w:rsidR="00AF068F">
        <w:t xml:space="preserve"> </w:t>
      </w:r>
      <w:r w:rsidRPr="00C63C11">
        <w:t>работы</w:t>
      </w:r>
      <w:r w:rsidR="00AF068F">
        <w:t xml:space="preserve"> </w:t>
      </w:r>
      <w:r w:rsidRPr="00C63C11">
        <w:t>с</w:t>
      </w:r>
      <w:r w:rsidR="00AF068F">
        <w:t xml:space="preserve"> </w:t>
      </w:r>
      <w:r w:rsidRPr="00C63C11">
        <w:t>диском</w:t>
      </w:r>
      <w:r w:rsidR="00AF068F">
        <w:t xml:space="preserve"> </w:t>
      </w:r>
      <w:r w:rsidRPr="00C63C11">
        <w:t>при</w:t>
      </w:r>
      <w:r w:rsidR="00AF068F">
        <w:t xml:space="preserve"> </w:t>
      </w:r>
      <w:r w:rsidRPr="00C63C11">
        <w:t>записи</w:t>
      </w:r>
      <w:r w:rsidR="00AF068F">
        <w:t xml:space="preserve"> </w:t>
      </w:r>
      <w:r w:rsidRPr="00C63C11">
        <w:t>и</w:t>
      </w:r>
      <w:r w:rsidR="00AF068F">
        <w:t xml:space="preserve"> </w:t>
      </w:r>
      <w:r w:rsidRPr="00C63C11">
        <w:t>удалении</w:t>
      </w:r>
      <w:r w:rsidR="00AF068F">
        <w:t xml:space="preserve"> </w:t>
      </w:r>
      <w:r w:rsidRPr="00C63C11">
        <w:t>файлов</w:t>
      </w:r>
      <w:r w:rsidR="00AF068F">
        <w:t xml:space="preserve"> </w:t>
      </w:r>
      <w:r w:rsidRPr="00C63C11">
        <w:t>разного</w:t>
      </w:r>
      <w:r w:rsidR="00AF068F">
        <w:t xml:space="preserve"> </w:t>
      </w:r>
      <w:r w:rsidRPr="00C63C11">
        <w:t>размера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диске</w:t>
      </w:r>
      <w:r w:rsidR="00AF068F">
        <w:t xml:space="preserve"> </w:t>
      </w:r>
      <w:r w:rsidRPr="00C63C11">
        <w:t>появятся</w:t>
      </w:r>
      <w:r w:rsidR="00AF068F">
        <w:t xml:space="preserve"> </w:t>
      </w:r>
      <w:r w:rsidRPr="00C63C11">
        <w:t>свободные</w:t>
      </w:r>
      <w:r w:rsidR="00AF068F">
        <w:t xml:space="preserve"> </w:t>
      </w:r>
      <w:r w:rsidRPr="00C63C11">
        <w:t>и</w:t>
      </w:r>
      <w:r w:rsidR="00AF068F">
        <w:t xml:space="preserve"> </w:t>
      </w:r>
      <w:r w:rsidRPr="00C63C11">
        <w:t>занятые</w:t>
      </w:r>
      <w:r w:rsidR="00AF068F">
        <w:t xml:space="preserve"> </w:t>
      </w:r>
      <w:r w:rsidRPr="00C63C11">
        <w:t>области</w:t>
      </w:r>
      <w:r w:rsidR="00AF068F">
        <w:t xml:space="preserve"> </w:t>
      </w:r>
      <w:r w:rsidRPr="00C63C11">
        <w:t>разной</w:t>
      </w:r>
      <w:r w:rsidR="00AF068F">
        <w:t xml:space="preserve"> </w:t>
      </w:r>
      <w:r w:rsidRPr="00C63C11">
        <w:t>длины.</w:t>
      </w:r>
    </w:p>
    <w:p w14:paraId="37F82FC8" w14:textId="3360AA2F" w:rsidR="004C277E" w:rsidRPr="00C63C11" w:rsidRDefault="004C277E" w:rsidP="00C63C11">
      <w:pPr>
        <w:pStyle w:val="aa"/>
        <w:spacing w:before="0" w:beforeAutospacing="0" w:after="0" w:afterAutospacing="0"/>
        <w:ind w:firstLine="709"/>
        <w:jc w:val="both"/>
      </w:pPr>
      <w:r w:rsidRPr="00C63C11">
        <w:t>Такой</w:t>
      </w:r>
      <w:r w:rsidR="00AF068F">
        <w:t xml:space="preserve"> </w:t>
      </w:r>
      <w:r w:rsidRPr="00C63C11">
        <w:t>метод</w:t>
      </w:r>
      <w:r w:rsidR="00AF068F">
        <w:t xml:space="preserve"> </w:t>
      </w:r>
      <w:r w:rsidRPr="00C63C11">
        <w:t>хранения</w:t>
      </w:r>
      <w:r w:rsidR="00AF068F">
        <w:t xml:space="preserve"> </w:t>
      </w:r>
      <w:r w:rsidRPr="00C63C11">
        <w:t>файлов</w:t>
      </w:r>
      <w:r w:rsidR="00AF068F">
        <w:t xml:space="preserve"> </w:t>
      </w:r>
      <w:r w:rsidRPr="00C63C11">
        <w:t>позволяет</w:t>
      </w:r>
      <w:r w:rsidR="00AF068F">
        <w:t xml:space="preserve"> </w:t>
      </w:r>
      <w:r w:rsidRPr="00C63C11">
        <w:t>использовать</w:t>
      </w:r>
      <w:r w:rsidR="00AF068F">
        <w:t xml:space="preserve"> </w:t>
      </w:r>
      <w:r w:rsidRPr="00C63C11">
        <w:t>всё</w:t>
      </w:r>
      <w:r w:rsidR="00AF068F">
        <w:t xml:space="preserve"> </w:t>
      </w:r>
      <w:r w:rsidRPr="00C63C11">
        <w:t>имеющееся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диске</w:t>
      </w:r>
      <w:r w:rsidR="00AF068F">
        <w:t xml:space="preserve"> </w:t>
      </w:r>
      <w:r w:rsidRPr="00C63C11">
        <w:t>свободное</w:t>
      </w:r>
      <w:r w:rsidR="00AF068F">
        <w:t xml:space="preserve"> </w:t>
      </w:r>
      <w:r w:rsidRPr="00C63C11">
        <w:t>место,</w:t>
      </w:r>
      <w:r w:rsidR="00AF068F">
        <w:t xml:space="preserve"> </w:t>
      </w:r>
      <w:r w:rsidRPr="00C63C11">
        <w:t>т.к.</w:t>
      </w:r>
      <w:r w:rsidR="00AF068F">
        <w:t xml:space="preserve"> </w:t>
      </w:r>
      <w:r w:rsidRPr="00C63C11">
        <w:t>если</w:t>
      </w:r>
      <w:r w:rsidR="00AF068F">
        <w:t xml:space="preserve"> </w:t>
      </w:r>
      <w:r w:rsidRPr="00C63C11">
        <w:t>длина</w:t>
      </w:r>
      <w:r w:rsidR="00AF068F">
        <w:t xml:space="preserve"> </w:t>
      </w:r>
      <w:r w:rsidRPr="00C63C11">
        <w:t>записываемого</w:t>
      </w:r>
      <w:r w:rsidR="00AF068F">
        <w:t xml:space="preserve"> </w:t>
      </w:r>
      <w:r w:rsidRPr="00C63C11">
        <w:t>файла</w:t>
      </w:r>
      <w:r w:rsidR="00AF068F">
        <w:t xml:space="preserve"> </w:t>
      </w:r>
      <w:r w:rsidRPr="00C63C11">
        <w:t>больше,</w:t>
      </w:r>
      <w:r w:rsidR="00AF068F">
        <w:t xml:space="preserve"> </w:t>
      </w:r>
      <w:r w:rsidRPr="00C63C11">
        <w:t>чем</w:t>
      </w:r>
      <w:r w:rsidR="00AF068F">
        <w:t xml:space="preserve"> </w:t>
      </w:r>
      <w:r w:rsidRPr="00C63C11">
        <w:t>размеры</w:t>
      </w:r>
      <w:r w:rsidR="00AF068F">
        <w:t xml:space="preserve"> </w:t>
      </w:r>
      <w:r w:rsidRPr="00C63C11">
        <w:t>непрерывных</w:t>
      </w:r>
      <w:r w:rsidR="00AF068F">
        <w:t xml:space="preserve"> </w:t>
      </w:r>
      <w:r w:rsidRPr="00C63C11">
        <w:t>свободных</w:t>
      </w:r>
      <w:r w:rsidR="00AF068F">
        <w:t xml:space="preserve"> </w:t>
      </w:r>
      <w:r w:rsidRPr="00C63C11">
        <w:t>участков,</w:t>
      </w:r>
      <w:r w:rsidR="00AF068F">
        <w:t xml:space="preserve"> </w:t>
      </w:r>
      <w:r w:rsidRPr="00C63C11">
        <w:t>то</w:t>
      </w:r>
      <w:r w:rsidR="00AF068F">
        <w:t xml:space="preserve"> </w:t>
      </w:r>
      <w:r w:rsidRPr="00C63C11">
        <w:t>файл</w:t>
      </w:r>
      <w:r w:rsidR="00AF068F">
        <w:t xml:space="preserve"> </w:t>
      </w:r>
      <w:r w:rsidRPr="00C63C11">
        <w:t>просто</w:t>
      </w:r>
      <w:r w:rsidR="00AF068F">
        <w:t xml:space="preserve"> </w:t>
      </w:r>
      <w:r w:rsidRPr="00C63C11">
        <w:t>расположится</w:t>
      </w:r>
      <w:r w:rsidR="00AF068F">
        <w:t xml:space="preserve"> </w:t>
      </w:r>
      <w:r w:rsidRPr="00C63C11">
        <w:t>в</w:t>
      </w:r>
      <w:r w:rsidR="00AF068F">
        <w:t xml:space="preserve"> </w:t>
      </w:r>
      <w:r w:rsidRPr="00C63C11">
        <w:t>нескольких</w:t>
      </w:r>
      <w:r w:rsidR="00AF068F">
        <w:t xml:space="preserve"> </w:t>
      </w:r>
      <w:r w:rsidRPr="00C63C11">
        <w:t>несмежных</w:t>
      </w:r>
      <w:r w:rsidR="00AF068F">
        <w:t xml:space="preserve"> </w:t>
      </w:r>
      <w:r w:rsidRPr="00C63C11">
        <w:t>участках.</w:t>
      </w:r>
    </w:p>
    <w:p w14:paraId="474DD41D" w14:textId="68CE8F99" w:rsidR="004C277E" w:rsidRPr="00C63C11" w:rsidRDefault="004C277E" w:rsidP="00C63C11">
      <w:pPr>
        <w:pStyle w:val="aa"/>
        <w:spacing w:before="0" w:beforeAutospacing="0" w:after="0" w:afterAutospacing="0"/>
        <w:ind w:firstLine="709"/>
        <w:jc w:val="both"/>
      </w:pPr>
      <w:r w:rsidRPr="00C63C11">
        <w:t>Реально</w:t>
      </w:r>
      <w:r w:rsidR="00AF068F">
        <w:t xml:space="preserve"> </w:t>
      </w:r>
      <w:r w:rsidRPr="00C63C11">
        <w:t>время</w:t>
      </w:r>
      <w:r w:rsidR="00AF068F">
        <w:t xml:space="preserve"> </w:t>
      </w:r>
      <w:r w:rsidRPr="00C63C11">
        <w:t>чтения</w:t>
      </w:r>
      <w:r w:rsidR="00AF068F">
        <w:t xml:space="preserve"> </w:t>
      </w:r>
      <w:r w:rsidRPr="00C63C11">
        <w:t>сильно</w:t>
      </w:r>
      <w:r w:rsidR="00AF068F">
        <w:t xml:space="preserve"> </w:t>
      </w:r>
      <w:r w:rsidRPr="00C63C11">
        <w:t>фрагментированного</w:t>
      </w:r>
      <w:r w:rsidR="00AF068F">
        <w:t xml:space="preserve"> </w:t>
      </w:r>
      <w:r w:rsidRPr="00C63C11">
        <w:t>файла</w:t>
      </w:r>
      <w:r w:rsidR="00AF068F">
        <w:t xml:space="preserve"> </w:t>
      </w:r>
      <w:r w:rsidRPr="00C63C11">
        <w:t>по</w:t>
      </w:r>
      <w:r w:rsidR="00AF068F">
        <w:t xml:space="preserve"> </w:t>
      </w:r>
      <w:r w:rsidRPr="00C63C11">
        <w:t>сравнению</w:t>
      </w:r>
      <w:r w:rsidR="00AF068F">
        <w:t xml:space="preserve"> </w:t>
      </w:r>
      <w:r w:rsidRPr="00C63C11">
        <w:t>с</w:t>
      </w:r>
      <w:r w:rsidR="00AF068F">
        <w:t xml:space="preserve"> </w:t>
      </w:r>
      <w:r w:rsidRPr="00C63C11">
        <w:t>файлом,</w:t>
      </w:r>
      <w:r w:rsidR="00AF068F">
        <w:t xml:space="preserve"> </w:t>
      </w:r>
      <w:r w:rsidRPr="00C63C11">
        <w:t>занимающим</w:t>
      </w:r>
      <w:r w:rsidR="00AF068F">
        <w:t xml:space="preserve"> </w:t>
      </w:r>
      <w:r w:rsidRPr="00C63C11">
        <w:t>непрерывную</w:t>
      </w:r>
      <w:r w:rsidR="00AF068F">
        <w:t xml:space="preserve"> </w:t>
      </w:r>
      <w:r w:rsidRPr="00C63C11">
        <w:t>область</w:t>
      </w:r>
      <w:r w:rsidR="00AF068F">
        <w:t xml:space="preserve"> </w:t>
      </w:r>
      <w:r w:rsidRPr="00C63C11">
        <w:t>на</w:t>
      </w:r>
      <w:r w:rsidR="00AF068F">
        <w:t xml:space="preserve"> </w:t>
      </w:r>
      <w:r w:rsidRPr="00C63C11">
        <w:t>диске,</w:t>
      </w:r>
      <w:r w:rsidR="00AF068F">
        <w:t xml:space="preserve"> </w:t>
      </w:r>
      <w:r w:rsidRPr="00C63C11">
        <w:t>может</w:t>
      </w:r>
      <w:r w:rsidR="00AF068F">
        <w:t xml:space="preserve"> </w:t>
      </w:r>
      <w:r w:rsidRPr="00C63C11">
        <w:t>отличаться</w:t>
      </w:r>
      <w:r w:rsidR="00AF068F">
        <w:t xml:space="preserve"> </w:t>
      </w:r>
      <w:r w:rsidRPr="00C63C11">
        <w:t>в</w:t>
      </w:r>
      <w:r w:rsidR="00AF068F">
        <w:t xml:space="preserve"> </w:t>
      </w:r>
      <w:r w:rsidRPr="00C63C11">
        <w:t>несколько</w:t>
      </w:r>
      <w:r w:rsidR="00AF068F">
        <w:t xml:space="preserve"> </w:t>
      </w:r>
      <w:r w:rsidRPr="00C63C11">
        <w:t>раз!</w:t>
      </w:r>
      <w:r w:rsidR="00AF068F">
        <w:t xml:space="preserve"> </w:t>
      </w:r>
      <w:r w:rsidRPr="00C63C11">
        <w:t>Внешне</w:t>
      </w:r>
      <w:r w:rsidR="00AF068F">
        <w:t xml:space="preserve"> </w:t>
      </w:r>
      <w:r w:rsidRPr="00C63C11">
        <w:t>это</w:t>
      </w:r>
      <w:r w:rsidR="00AF068F">
        <w:t xml:space="preserve"> </w:t>
      </w:r>
      <w:r w:rsidRPr="00C63C11">
        <w:t>выглядит</w:t>
      </w:r>
      <w:r w:rsidR="00AF068F">
        <w:t xml:space="preserve"> </w:t>
      </w:r>
      <w:r w:rsidRPr="00C63C11">
        <w:t>так,</w:t>
      </w:r>
      <w:r w:rsidR="00AF068F">
        <w:t xml:space="preserve"> </w:t>
      </w:r>
      <w:r w:rsidRPr="00C63C11">
        <w:t>как</w:t>
      </w:r>
      <w:r w:rsidR="00AF068F">
        <w:t xml:space="preserve"> </w:t>
      </w:r>
      <w:r w:rsidRPr="00C63C11">
        <w:t>будто</w:t>
      </w:r>
      <w:r w:rsidR="00AF068F">
        <w:t xml:space="preserve"> </w:t>
      </w:r>
      <w:r w:rsidRPr="00C63C11">
        <w:t>все</w:t>
      </w:r>
      <w:r w:rsidR="00AF068F">
        <w:t xml:space="preserve"> </w:t>
      </w:r>
      <w:r w:rsidRPr="00C63C11">
        <w:t>программы</w:t>
      </w:r>
      <w:r w:rsidR="00AF068F">
        <w:t xml:space="preserve"> </w:t>
      </w:r>
      <w:r w:rsidRPr="00C63C11">
        <w:t>стали</w:t>
      </w:r>
      <w:r w:rsidR="00AF068F">
        <w:t xml:space="preserve"> </w:t>
      </w:r>
      <w:r w:rsidRPr="00C63C11">
        <w:t>работать</w:t>
      </w:r>
      <w:r w:rsidR="00AF068F">
        <w:t xml:space="preserve"> </w:t>
      </w:r>
      <w:r w:rsidRPr="00C63C11">
        <w:t>в</w:t>
      </w:r>
      <w:r w:rsidR="00AF068F">
        <w:t xml:space="preserve"> </w:t>
      </w:r>
      <w:r w:rsidRPr="00C63C11">
        <w:t>несколько</w:t>
      </w:r>
      <w:r w:rsidR="00AF068F">
        <w:t xml:space="preserve"> </w:t>
      </w:r>
      <w:r w:rsidRPr="00C63C11">
        <w:t>раз</w:t>
      </w:r>
      <w:r w:rsidR="00AF068F">
        <w:t xml:space="preserve"> </w:t>
      </w:r>
      <w:r w:rsidRPr="00C63C11">
        <w:t>медленнее,</w:t>
      </w:r>
      <w:r w:rsidR="00AF068F">
        <w:t xml:space="preserve"> </w:t>
      </w:r>
      <w:r w:rsidRPr="00C63C11">
        <w:t>при</w:t>
      </w:r>
      <w:r w:rsidR="00AF068F">
        <w:t xml:space="preserve"> </w:t>
      </w:r>
      <w:r w:rsidRPr="00C63C11">
        <w:t>этом</w:t>
      </w:r>
      <w:r w:rsidR="00AF068F">
        <w:t xml:space="preserve"> </w:t>
      </w:r>
      <w:r w:rsidRPr="00C63C11">
        <w:t>наблюдается</w:t>
      </w:r>
      <w:r w:rsidR="00AF068F">
        <w:t xml:space="preserve"> </w:t>
      </w:r>
      <w:r w:rsidRPr="00C63C11">
        <w:t>интенсивное</w:t>
      </w:r>
      <w:r w:rsidR="00AF068F">
        <w:t xml:space="preserve"> </w:t>
      </w:r>
      <w:r w:rsidRPr="00C63C11">
        <w:t>перемещение</w:t>
      </w:r>
      <w:r w:rsidR="00AF068F">
        <w:t xml:space="preserve"> </w:t>
      </w:r>
      <w:r w:rsidRPr="00C63C11">
        <w:t>головок</w:t>
      </w:r>
      <w:r w:rsidR="00AF068F">
        <w:t xml:space="preserve"> </w:t>
      </w:r>
      <w:r w:rsidRPr="00C63C11">
        <w:t>диска</w:t>
      </w:r>
      <w:r w:rsidR="00AF068F">
        <w:t xml:space="preserve"> </w:t>
      </w:r>
      <w:r w:rsidRPr="00C63C11">
        <w:t>от</w:t>
      </w:r>
      <w:r w:rsidR="00AF068F">
        <w:t xml:space="preserve"> </w:t>
      </w:r>
      <w:r w:rsidRPr="00C63C11">
        <w:t>одного</w:t>
      </w:r>
      <w:r w:rsidR="00AF068F">
        <w:t xml:space="preserve"> </w:t>
      </w:r>
      <w:r w:rsidRPr="00C63C11">
        <w:t>участка</w:t>
      </w:r>
      <w:r w:rsidR="00AF068F">
        <w:t xml:space="preserve"> </w:t>
      </w:r>
      <w:r w:rsidRPr="00C63C11">
        <w:t>файла</w:t>
      </w:r>
      <w:r w:rsidR="00AF068F">
        <w:t xml:space="preserve"> </w:t>
      </w:r>
      <w:r w:rsidRPr="00C63C11">
        <w:t>к</w:t>
      </w:r>
      <w:r w:rsidR="00AF068F">
        <w:t xml:space="preserve"> </w:t>
      </w:r>
      <w:r w:rsidRPr="00C63C11">
        <w:t>другому.</w:t>
      </w:r>
    </w:p>
    <w:bookmarkEnd w:id="1"/>
    <w:p w14:paraId="64297A27" w14:textId="475DEE3C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Удаление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файлов</w:t>
      </w:r>
    </w:p>
    <w:p w14:paraId="264021FB" w14:textId="6055D7B5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ыч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:</w:t>
      </w:r>
    </w:p>
    <w:p w14:paraId="05645EAC" w14:textId="54FDEFE1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щ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нуля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;</w:t>
      </w:r>
    </w:p>
    <w:p w14:paraId="7690A0B5" w14:textId="5949E351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мес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».</w:t>
      </w:r>
    </w:p>
    <w:p w14:paraId="62FE39BC" w14:textId="177A1745" w:rsidR="0038538C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ль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арактеристи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яютс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о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сть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ич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257230BF" w14:textId="4358ACC0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о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:</w:t>
      </w:r>
    </w:p>
    <w:p w14:paraId="28C4E5EE" w14:textId="27639B11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записа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;</w:t>
      </w:r>
    </w:p>
    <w:p w14:paraId="24B5AD6F" w14:textId="4F320E76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у;</w:t>
      </w:r>
    </w:p>
    <w:p w14:paraId="68CB4A39" w14:textId="0C3B94CA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н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имаем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м;</w:t>
      </w:r>
    </w:p>
    <w:p w14:paraId="25051A3F" w14:textId="26200873" w:rsidR="0038538C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фрагментированным.</w:t>
      </w:r>
    </w:p>
    <w:p w14:paraId="338808D1" w14:textId="6A362B54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облюден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н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арантируетс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к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леч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.</w:t>
      </w:r>
    </w:p>
    <w:p w14:paraId="04C6F7D2" w14:textId="0F2E4723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реме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о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ыч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я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иаль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ыт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зиной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зи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авливать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ьзователем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зи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служи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иаль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ой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шибоч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об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стрым.</w:t>
      </w:r>
    </w:p>
    <w:p w14:paraId="6E9FE613" w14:textId="1A08FBCA" w:rsidR="00AF417A" w:rsidRPr="00C63C11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Файловая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истема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NTFS</w:t>
      </w:r>
    </w:p>
    <w:p w14:paraId="08F0862B" w14:textId="77777777" w:rsidR="00AF417A" w:rsidRPr="00C63C11" w:rsidRDefault="00AF417A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765E7C8B" w14:textId="476AF4C7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Организация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NTFS</w:t>
      </w:r>
    </w:p>
    <w:p w14:paraId="73D026F4" w14:textId="08827FE5" w:rsidR="00AF417A" w:rsidRPr="00C63C11" w:rsidRDefault="00AF417A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ез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с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ем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диновременно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держив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ч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1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64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байт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ндар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байт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5CDC4C1A" w14:textId="44218516" w:rsidR="0008577A" w:rsidRPr="00C63C11" w:rsidRDefault="0008577A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и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2%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од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мую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он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5330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ранство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т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файл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их-либ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возможн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-зо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рж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5330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б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ный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жеб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ировал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т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ль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88%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ыч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ранств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5330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рис.3).</w:t>
      </w:r>
    </w:p>
    <w:p w14:paraId="770ECE3D" w14:textId="363AC535" w:rsidR="00786BB3" w:rsidRPr="00C63C11" w:rsidRDefault="00AF417A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03EE3CD" wp14:editId="5244F3DA">
            <wp:extent cx="5308681" cy="1619250"/>
            <wp:effectExtent l="0" t="0" r="635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373" cy="1632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22AD2" w14:textId="11F584E4" w:rsidR="00AF417A" w:rsidRPr="00C63C11" w:rsidRDefault="00AF417A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</w:p>
    <w:p w14:paraId="2CE764A6" w14:textId="77777777" w:rsidR="00045330" w:rsidRPr="00C63C11" w:rsidRDefault="00045330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268953A" w14:textId="1A99E617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aster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il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able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51EA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гистриру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ключ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ервиру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2%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рерыв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овательно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-зоной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он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с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.</w:t>
      </w:r>
    </w:p>
    <w:p w14:paraId="7131A6A9" w14:textId="7549F6FB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о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бай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лож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им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ни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ож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ват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колько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ч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язатель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ряд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зовой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никаль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екс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C63C1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8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7FEEC42" w14:textId="2F6B1106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6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5330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045330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х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5330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еркаль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п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Mirr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ублиру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ы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никнов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бо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каж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оступны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уд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ывать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Mirr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.</w:t>
      </w:r>
    </w:p>
    <w:p w14:paraId="69BA972F" w14:textId="2C95FC24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и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еде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нач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тор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3646E5E7" w14:textId="1F81148E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LogFil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журна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я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яющ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51EA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журна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боев;</w:t>
      </w:r>
    </w:p>
    <w:p w14:paraId="58EEA41C" w14:textId="077D15AE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Volum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Volum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label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с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лаг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оя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лаг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значает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режд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б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ощ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тили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Chkdsk;</w:t>
      </w:r>
    </w:p>
    <w:p w14:paraId="561AB42A" w14:textId="05A7DE7C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AttrDef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;</w:t>
      </w:r>
    </w:p>
    <w:p w14:paraId="597EA1F9" w14:textId="70BE77BF" w:rsidR="00082E46" w:rsidRPr="00C63C11" w:rsidRDefault="0065483B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</w:t>
      </w:r>
      <w:r w:rsidR="00082E46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Roo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irectory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сыл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ие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е;</w:t>
      </w:r>
    </w:p>
    <w:p w14:paraId="6A18AAD1" w14:textId="5B00E490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BitMap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ит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т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у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динич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и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ят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улев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бодному;</w:t>
      </w:r>
    </w:p>
    <w:p w14:paraId="4F5DFA34" w14:textId="4FE57C2B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Boo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а;</w:t>
      </w:r>
    </w:p>
    <w:p w14:paraId="3E0F0FE4" w14:textId="3CA81CCB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BadClu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х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щ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бой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ы.</w:t>
      </w:r>
    </w:p>
    <w:p w14:paraId="1CCD4044" w14:textId="03DAB146" w:rsidR="002436F4" w:rsidRPr="00C63C11" w:rsidRDefault="002436F4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Альтернативные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потоки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.</w:t>
      </w:r>
    </w:p>
    <w:p w14:paraId="3BDFA29A" w14:textId="08F35F7D" w:rsidR="00E70547" w:rsidRPr="00C63C11" w:rsidRDefault="00E70547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айловая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а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ладает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ресной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можностью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держки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ьтернативны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токов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lternate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Data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tream,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DS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.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я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разумевает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бой,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,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то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ждый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айловой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е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жет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ть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сколько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токов,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торы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гут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храниться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ые.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одник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льшинство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руги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ложений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ботают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лько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андартным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током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гут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учить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ые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ьтернативных.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им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разом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мощью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и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DS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рывать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ые,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торые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дастся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наружить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андартными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пособами.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держка</w:t>
      </w:r>
      <w:r w:rsidR="00AF0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ьтернативны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токов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ыла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бавлена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вместимости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HFS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ующейся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MacOS</w:t>
      </w:r>
      <w:r w:rsidRPr="00C63C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3D44EEA7" w14:textId="24F9B096" w:rsidR="002436F4" w:rsidRPr="00C63C11" w:rsidRDefault="002436F4" w:rsidP="00C63C11">
      <w:pPr>
        <w:shd w:val="clear" w:color="auto" w:fill="FFFFFF"/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DATA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именованны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тернатив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ж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ственн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я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тернатив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ы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ьзовате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ображ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инств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ндарт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н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гу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ый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ческий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е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д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тернатив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огд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остра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донос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.</w:t>
      </w:r>
    </w:p>
    <w:bookmarkStart w:id="2" w:name="_Пример."/>
    <w:bookmarkEnd w:id="2"/>
    <w:p w14:paraId="28D292D5" w14:textId="20D77C7A" w:rsidR="00567A98" w:rsidRPr="0043242D" w:rsidRDefault="0043242D" w:rsidP="0043242D">
      <w:pPr>
        <w:pStyle w:val="1"/>
        <w:rPr>
          <w:rFonts w:eastAsia="Times New Roman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instrText xml:space="preserve"> HYPERLINK  \l "_Пример." </w:instrTex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fldChar w:fldCharType="separate"/>
      </w:r>
      <w:r w:rsidR="002436F4" w:rsidRPr="0043242D">
        <w:rPr>
          <w:rStyle w:val="a3"/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мер</w:t>
      </w:r>
      <w:r w:rsidR="0006102E" w:rsidRPr="0043242D">
        <w:rPr>
          <w:rStyle w:val="a3"/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fldChar w:fldCharType="end"/>
      </w:r>
      <w:r w:rsidR="00AF068F" w:rsidRPr="0043242D">
        <w:rPr>
          <w:rFonts w:eastAsia="Times New Roman"/>
          <w:lang w:eastAsia="ru-RU"/>
        </w:rPr>
        <w:t xml:space="preserve"> </w:t>
      </w:r>
    </w:p>
    <w:p w14:paraId="59B018B6" w14:textId="3BB9493E" w:rsidR="00A458BE" w:rsidRPr="00C63C11" w:rsidRDefault="0006102E" w:rsidP="00C63C11">
      <w:pPr>
        <w:pStyle w:val="a8"/>
        <w:numPr>
          <w:ilvl w:val="0"/>
          <w:numId w:val="4"/>
        </w:numPr>
        <w:shd w:val="clear" w:color="auto" w:fill="FFFFFF"/>
        <w:tabs>
          <w:tab w:val="left" w:pos="784"/>
          <w:tab w:val="left" w:pos="851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</w:t>
      </w:r>
      <w:r w:rsidR="00B0793F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Блокноте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1F13C6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</w:t>
      </w:r>
      <w:r w:rsidR="001F13C6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otepad</w:t>
      </w:r>
      <w:r w:rsidR="001F13C6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)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primer.txt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5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у</w:t>
      </w:r>
      <w:r w:rsidR="002436F4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: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«</w:t>
      </w:r>
      <w:r w:rsidR="002436F4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Hello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students!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»</w:t>
      </w:r>
    </w:p>
    <w:p w14:paraId="254889CF" w14:textId="6D277178" w:rsidR="002436F4" w:rsidRPr="00C63C11" w:rsidRDefault="002436F4" w:rsidP="00C63C11">
      <w:pPr>
        <w:pStyle w:val="a8"/>
        <w:numPr>
          <w:ilvl w:val="0"/>
          <w:numId w:val="4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6102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ова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potok1.tx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37121A5D" w14:textId="20AEF270" w:rsidR="00A574DD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echo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his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s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econd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tream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&gt;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rimer.txt:potok1.txt</w:t>
      </w:r>
    </w:p>
    <w:p w14:paraId="142DA27D" w14:textId="501F27B0" w:rsidR="00B0793F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574DD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574DD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574DD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:</w:t>
      </w:r>
    </w:p>
    <w:p w14:paraId="3411CCA4" w14:textId="7A62CC66" w:rsidR="00B0793F" w:rsidRPr="00C63C11" w:rsidRDefault="006749EA" w:rsidP="00C63C11">
      <w:pPr>
        <w:pStyle w:val="a8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уст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полн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комбин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виш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Win+R</w:t>
      </w:r>
      <w:r w:rsidR="00A574DD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0A6E2639" w14:textId="6192930C" w:rsidR="00B0793F" w:rsidRPr="00C63C11" w:rsidRDefault="006749EA" w:rsidP="00C63C11">
      <w:pPr>
        <w:pStyle w:val="a8"/>
        <w:numPr>
          <w:ilvl w:val="0"/>
          <w:numId w:val="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р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прета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и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A574DD"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cmd</w:t>
      </w:r>
      <w:r w:rsidR="00A574D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</w:p>
    <w:p w14:paraId="2BF2BCD9" w14:textId="3FBAF195" w:rsidR="00A574DD" w:rsidRPr="00C63C11" w:rsidRDefault="00A574DD" w:rsidP="00C63C11">
      <w:pPr>
        <w:pStyle w:val="a8"/>
        <w:numPr>
          <w:ilvl w:val="0"/>
          <w:numId w:val="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OK.</w:t>
      </w:r>
    </w:p>
    <w:p w14:paraId="01D2B820" w14:textId="09EBB9CA" w:rsidR="00A574DD" w:rsidRPr="00C63C11" w:rsidRDefault="00A574DD" w:rsidP="00C63C11">
      <w:pPr>
        <w:pStyle w:val="a8"/>
        <w:numPr>
          <w:ilvl w:val="0"/>
          <w:numId w:val="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тав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пирован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у.</w:t>
      </w:r>
    </w:p>
    <w:p w14:paraId="18D388A6" w14:textId="3FF19F89" w:rsidR="00A574DD" w:rsidRPr="00C63C11" w:rsidRDefault="00A574DD" w:rsidP="00C63C11">
      <w:pPr>
        <w:pStyle w:val="a8"/>
        <w:numPr>
          <w:ilvl w:val="0"/>
          <w:numId w:val="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Enter.</w:t>
      </w:r>
    </w:p>
    <w:p w14:paraId="11734661" w14:textId="342BF81F" w:rsidR="00B0793F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726D75" wp14:editId="290843B9">
            <wp:extent cx="3642962" cy="170434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391" t="75205" r="65368" b="5356"/>
                    <a:stretch/>
                  </pic:blipFill>
                  <pic:spPr bwMode="auto">
                    <a:xfrm>
                      <a:off x="0" y="0"/>
                      <a:ext cx="3709715" cy="1735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F068F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15BBD6D6" w14:textId="77777777" w:rsidR="00B0793F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53F9BAF" w14:textId="6932A1FC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м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dir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ник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ится.</w:t>
      </w:r>
    </w:p>
    <w:p w14:paraId="74442BB6" w14:textId="79A22D7A" w:rsidR="002436F4" w:rsidRPr="00C63C11" w:rsidRDefault="00567A98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тернатив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ов:</w:t>
      </w:r>
    </w:p>
    <w:p w14:paraId="764DEC96" w14:textId="4A10DEF8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yp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rimer.tx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выводится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трока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«Hello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tudents!»)</w:t>
      </w:r>
    </w:p>
    <w:p w14:paraId="4B0CA995" w14:textId="05ED91A3" w:rsidR="003567F9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yp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rimer.txt:potok1.tx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(ошибка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команда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видит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второй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!)</w:t>
      </w:r>
    </w:p>
    <w:p w14:paraId="362743BA" w14:textId="593820BC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ore</w:t>
      </w:r>
      <w:r w:rsidRPr="00C63C1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&lt;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rimer.txt:potok1.tx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выводится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трока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«This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s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econd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tream»)</w:t>
      </w:r>
    </w:p>
    <w:p w14:paraId="4BD1659F" w14:textId="77777777" w:rsidR="00A458BE" w:rsidRPr="00C63C11" w:rsidRDefault="00A458BE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1A88955" w14:textId="42E98235" w:rsidR="002436F4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д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тернатив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potok2.jpg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ческ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:</w:t>
      </w:r>
    </w:p>
    <w:p w14:paraId="39A9240C" w14:textId="77F4E96B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yp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="0006102E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otok2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.jpg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&gt;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rimer.txt:potok2.jpg</w:t>
      </w:r>
    </w:p>
    <w:p w14:paraId="28D8B39C" w14:textId="3E714C87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м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dir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ник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ится.</w:t>
      </w:r>
    </w:p>
    <w:p w14:paraId="7C423F79" w14:textId="77777777" w:rsidR="00A458BE" w:rsidRPr="00C63C11" w:rsidRDefault="00A458BE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6F1F0C" w14:textId="76616257" w:rsidR="002436F4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2436F4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леч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ческ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ощь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а:</w:t>
      </w:r>
    </w:p>
    <w:p w14:paraId="6E06CBC0" w14:textId="43BEF0DD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spain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rimer.txt:potok2.jpg</w:t>
      </w:r>
    </w:p>
    <w:p w14:paraId="15C36E07" w14:textId="62012435" w:rsidR="002436F4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д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т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тернатив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calcul.exe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лькулятор:</w:t>
      </w:r>
    </w:p>
    <w:p w14:paraId="0560BDF7" w14:textId="7D8DB925" w:rsidR="002436F4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yp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c:\windows\system32\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calc.ex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&gt;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rimer.txt:calcul.exe</w:t>
      </w:r>
    </w:p>
    <w:p w14:paraId="3E26FCB6" w14:textId="36151CC4" w:rsidR="00A93405" w:rsidRPr="00C63C11" w:rsidRDefault="002436F4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м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dir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нико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я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ится.</w:t>
      </w:r>
    </w:p>
    <w:p w14:paraId="05080037" w14:textId="232E36F2" w:rsidR="002436F4" w:rsidRPr="00C63C11" w:rsidRDefault="00B0793F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уст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лькуля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6F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:</w:t>
      </w:r>
    </w:p>
    <w:p w14:paraId="1EFCE745" w14:textId="39EBCD14" w:rsidR="002436F4" w:rsidRPr="00C63C11" w:rsidRDefault="002436F4" w:rsidP="00C63C11">
      <w:pPr>
        <w:pStyle w:val="a8"/>
        <w:shd w:val="clear" w:color="auto" w:fill="FFFFFF"/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s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ar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\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primer.txt:calcul.exe</w:t>
      </w:r>
    </w:p>
    <w:p w14:paraId="55F81B8E" w14:textId="3244084F" w:rsidR="00A93405" w:rsidRPr="00C63C11" w:rsidRDefault="00A93405" w:rsidP="00C63C11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тель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виде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анд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ir</w:t>
      </w:r>
      <w:r w:rsidRPr="00C63C1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/</w:t>
      </w:r>
      <w:r w:rsidRPr="00C63C11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r</w:t>
      </w:r>
      <w:r w:rsidRPr="00C63C1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</w:p>
    <w:p w14:paraId="59854C4A" w14:textId="77777777" w:rsidR="00B149BE" w:rsidRDefault="00B149BE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</w:p>
    <w:p w14:paraId="62E16FCC" w14:textId="44BEB067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lastRenderedPageBreak/>
        <w:t>Программное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обеспечение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выполнения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аботы</w:t>
      </w:r>
    </w:p>
    <w:p w14:paraId="7D8ADA5E" w14:textId="69351C6D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струмен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агнит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циальн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11F3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реме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да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о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остей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ирова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ирова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ректор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ректор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стк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д.</w:t>
      </w:r>
    </w:p>
    <w:p w14:paraId="52E8529D" w14:textId="5424075B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</w:t>
      </w:r>
      <w:r w:rsid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11F3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уд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11F3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11F31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MD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hyperlink r:id="rId16" w:history="1">
        <w:r w:rsidRPr="0043242D">
          <w:rPr>
            <w:rStyle w:val="a3"/>
            <w:rFonts w:ascii="Times New Roman" w:eastAsia="Times New Roman" w:hAnsi="Times New Roman" w:cs="Times New Roman"/>
            <w:b/>
            <w:iCs/>
            <w:sz w:val="24"/>
            <w:szCs w:val="24"/>
            <w:lang w:eastAsia="ru-RU"/>
          </w:rPr>
          <w:t>http://dmde.ru</w:t>
        </w:r>
      </w:hyperlink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MD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бод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остраняем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сию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ач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й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чик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коменду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ой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аборатор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б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щ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енциаль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асно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ль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только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ежиме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чтения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B41E124" w14:textId="752BB248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е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машн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ьютер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альны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м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лэш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копителями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ьютерн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я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езопасно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министра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люч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ос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м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ран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готовлен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ртуаль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ашину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ющ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ртуализаци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Oracl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VirtualBox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90852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M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890852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Workstation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90852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д.)</w:t>
      </w:r>
    </w:p>
    <w:p w14:paraId="3DDB274A" w14:textId="1332E3C9" w:rsidR="00617922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р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й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ыв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ис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зани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ниц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90852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ображ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ж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нопк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Меню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р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унк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Показ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укв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ов».</w:t>
      </w:r>
    </w:p>
    <w:p w14:paraId="60143519" w14:textId="3DC4506A" w:rsidR="00082E46" w:rsidRPr="00C63C11" w:rsidRDefault="000630B7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4DD3B1" wp14:editId="72099E0D">
            <wp:extent cx="4705350" cy="269059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28060" t="29063" r="12774" b="28647"/>
                    <a:stretch/>
                  </pic:blipFill>
                  <pic:spPr bwMode="auto">
                    <a:xfrm>
                      <a:off x="0" y="0"/>
                      <a:ext cx="4758306" cy="2720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45EDEE" w14:textId="33C150D1" w:rsidR="00082E46" w:rsidRPr="00CE6CB2" w:rsidRDefault="00082E46" w:rsidP="00CE6CB2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C18B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ъем и 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ая информация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огического диска</w:t>
      </w:r>
    </w:p>
    <w:p w14:paraId="0219DBB7" w14:textId="77777777" w:rsidR="00CE6CB2" w:rsidRPr="00C63C11" w:rsidRDefault="00CE6CB2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FC581E0" w14:textId="261F78DF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ощь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екст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ыть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ним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пию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реждения.</w:t>
      </w:r>
    </w:p>
    <w:p w14:paraId="671453FA" w14:textId="697CE79A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ыт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лен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лож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д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C18B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11E69A5B" w14:textId="26D1D09A" w:rsidR="00082E46" w:rsidRPr="00C63C11" w:rsidRDefault="006F0CED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A3C69DA" wp14:editId="347DCFFE">
            <wp:extent cx="4180840" cy="4223942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7215" t="15433" r="61679" b="45283"/>
                    <a:stretch/>
                  </pic:blipFill>
                  <pic:spPr bwMode="auto">
                    <a:xfrm>
                      <a:off x="0" y="0"/>
                      <a:ext cx="4258504" cy="4302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BC4430" w14:textId="2BC94E25" w:rsidR="00082E46" w:rsidRPr="00CE6CB2" w:rsidRDefault="00082E46" w:rsidP="00CE6CB2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C18B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асположение файла MFT</w:t>
      </w:r>
    </w:p>
    <w:p w14:paraId="26461CC4" w14:textId="77777777" w:rsidR="00F15E99" w:rsidRPr="00C63C11" w:rsidRDefault="00F15E99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F90C8F2" w14:textId="4271A62B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жат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ноп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Открыть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води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ж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не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просмот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пок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нел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а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C18B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нел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прав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нель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е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.</w:t>
      </w:r>
    </w:p>
    <w:p w14:paraId="6386644F" w14:textId="28087BF5" w:rsidR="00BC6E63" w:rsidRPr="00C63C11" w:rsidRDefault="00F15E99" w:rsidP="00CE6CB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883C78" wp14:editId="4AD509AF">
            <wp:extent cx="5660144" cy="42481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8600" t="22248" r="6842" b="7803"/>
                    <a:stretch/>
                  </pic:blipFill>
                  <pic:spPr bwMode="auto">
                    <a:xfrm>
                      <a:off x="0" y="0"/>
                      <a:ext cx="5660144" cy="4248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9F43A0" w14:textId="50B646DA" w:rsidR="00F15E99" w:rsidRPr="00CE6CB2" w:rsidRDefault="00F15E99" w:rsidP="00CE6CB2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Рис.6</w:t>
      </w:r>
      <w:r w:rsidR="00CE6CB2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Вывод информации по</w:t>
      </w:r>
      <w:r w:rsidR="00CE6CB2" w:rsidRPr="00CE6CB2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каждому каталогу и файлу</w:t>
      </w:r>
    </w:p>
    <w:p w14:paraId="1AAC3FD0" w14:textId="77777777" w:rsidR="00F15E99" w:rsidRPr="00C63C11" w:rsidRDefault="00F15E99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</w:p>
    <w:p w14:paraId="5E69DA24" w14:textId="015283F6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lastRenderedPageBreak/>
        <w:t>Работа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2</w:t>
      </w:r>
      <w:r w:rsidR="00CE6CB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</w:p>
    <w:p w14:paraId="1DE28F44" w14:textId="4E103642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нел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грузочну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у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.</w:t>
      </w:r>
    </w:p>
    <w:p w14:paraId="179EE4AB" w14:textId="51317791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ы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бод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0»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ят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=»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ят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н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Е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»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аль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ус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обража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ва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уще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напри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FA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[17251]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ени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см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14:paraId="45B73A1B" w14:textId="6553A290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шестнадцатиричн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ьн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ой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щелчк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ыш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диров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жим/Кодировк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жим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мотре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почк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м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/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ов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9C18B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7D85826E" w14:textId="1F46A9A3" w:rsidR="009C18BE" w:rsidRPr="00C63C11" w:rsidRDefault="00FD3194" w:rsidP="00CE6CB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E69A11" wp14:editId="69E153C4">
            <wp:extent cx="5795153" cy="4333875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8600" t="22649" r="7001" b="7803"/>
                    <a:stretch/>
                  </pic:blipFill>
                  <pic:spPr bwMode="auto">
                    <a:xfrm>
                      <a:off x="0" y="0"/>
                      <a:ext cx="5795153" cy="4333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F5C3FF" w14:textId="10AFC08E" w:rsidR="00082E46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9C18BE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еню Редактор/ Карта кластеров</w:t>
      </w:r>
    </w:p>
    <w:p w14:paraId="0B16A6B1" w14:textId="77777777" w:rsidR="00CE6CB2" w:rsidRPr="00C63C11" w:rsidRDefault="00CE6CB2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76CEBAC" w14:textId="4420CCF9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инаю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х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м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оя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циф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е0»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назначе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</w:t>
      </w:r>
      <w:r w:rsidR="00BC6E63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йла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3899FDC0" w14:textId="22E4C06C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MD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зво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существ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ыстр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ход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/Класт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/Се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а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.</w:t>
      </w:r>
    </w:p>
    <w:p w14:paraId="06A8878B" w14:textId="5D1F5CBB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нел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уж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ы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р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екстн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унк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Восстанов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кт…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з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р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д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б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рт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-оригинал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желатель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.</w:t>
      </w:r>
    </w:p>
    <w:p w14:paraId="0874CBD0" w14:textId="698F184C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абота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NTFS</w:t>
      </w:r>
      <w:r w:rsidR="00CE6CB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.</w:t>
      </w:r>
    </w:p>
    <w:p w14:paraId="03BBA41D" w14:textId="25ED6D61" w:rsidR="00082E46" w:rsidRPr="00CE6CB2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После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выбора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логического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диска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в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окне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редактора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будет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выведено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содержимое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файла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i/>
          <w:iCs/>
          <w:spacing w:val="-4"/>
          <w:sz w:val="24"/>
          <w:szCs w:val="24"/>
          <w:lang w:eastAsia="ru-RU"/>
        </w:rPr>
        <w:t>$MFT</w:t>
      </w:r>
      <w:r w:rsidR="00AF068F" w:rsidRPr="00CE6CB2">
        <w:rPr>
          <w:rFonts w:ascii="Times New Roman" w:eastAsia="Times New Roman" w:hAnsi="Times New Roman" w:cs="Times New Roman"/>
          <w:i/>
          <w:iCs/>
          <w:spacing w:val="-4"/>
          <w:sz w:val="24"/>
          <w:szCs w:val="24"/>
          <w:lang w:eastAsia="ru-RU"/>
        </w:rPr>
        <w:t xml:space="preserve"> 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(рис.</w:t>
      </w:r>
      <w:r w:rsidR="00AF068F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  <w:r w:rsidR="00BC6E63"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8</w:t>
      </w:r>
      <w:r w:rsidRPr="00CE6CB2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).</w:t>
      </w:r>
    </w:p>
    <w:p w14:paraId="26453DC3" w14:textId="49118D62" w:rsidR="000630B7" w:rsidRPr="00C63C11" w:rsidRDefault="00840E27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169BA6C" wp14:editId="49CF2229">
            <wp:extent cx="5739804" cy="36480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16836" t="30866" r="9246" b="10409"/>
                    <a:stretch/>
                  </pic:blipFill>
                  <pic:spPr bwMode="auto">
                    <a:xfrm>
                      <a:off x="0" y="0"/>
                      <a:ext cx="5752811" cy="3656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8E85DE" w14:textId="5F9EEDDD" w:rsidR="00082E46" w:rsidRPr="00CE6CB2" w:rsidRDefault="00082E46" w:rsidP="00CE6CB2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410A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="00CE6CB2" w:rsidRPr="00CE6CB2">
        <w:t xml:space="preserve"> 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держимо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го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айла $MFT</w:t>
      </w:r>
    </w:p>
    <w:p w14:paraId="7AD82544" w14:textId="77777777" w:rsidR="00CE6CB2" w:rsidRPr="00C63C11" w:rsidRDefault="00CE6CB2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1B28238" w14:textId="77A4F316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тор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пи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етыре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MFTMirr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и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ном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)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нич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ки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нутренн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индекс)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ов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ималь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ключа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STAN-DAR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INFORMATION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FILE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AM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DATA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жд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дел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щелч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ыш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‘+’.</w:t>
      </w:r>
    </w:p>
    <w:p w14:paraId="783A7FBF" w14:textId="5C045032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C3D8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$DATA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зывающ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лож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.</w:t>
      </w:r>
    </w:p>
    <w:p w14:paraId="7743C7AE" w14:textId="2D17EC75" w:rsidR="00082E46" w:rsidRPr="00C63C11" w:rsidRDefault="00415F3B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D719B3" wp14:editId="21F6A766">
            <wp:extent cx="5202381" cy="3307548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6574" t="18039" r="19028" b="22835"/>
                    <a:stretch/>
                  </pic:blipFill>
                  <pic:spPr bwMode="auto">
                    <a:xfrm>
                      <a:off x="0" y="0"/>
                      <a:ext cx="5231697" cy="3326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5063CE" w14:textId="4A5D7B78" w:rsidR="00082E46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C3D84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одержимое атрибута $DATA, указывающего на расположение данных одного из файлов.</w:t>
      </w:r>
    </w:p>
    <w:p w14:paraId="7F5684A7" w14:textId="77777777" w:rsidR="00CE6CB2" w:rsidRPr="00C63C11" w:rsidRDefault="00CE6CB2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11D0F1" w14:textId="69F76F2C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зволя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дел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ы:</w:t>
      </w:r>
    </w:p>
    <w:p w14:paraId="5F89982C" w14:textId="1E2BF1AC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ек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10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C007869" w14:textId="6D1A40A3" w:rsidR="00152E0A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я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.к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резидентным</w:t>
      </w:r>
      <w:r w:rsidR="00152E0A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70035C5" w14:textId="3A21E350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имаю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0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star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vcn=0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end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vcn=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19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  <w:r w:rsidR="00AF068F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="0051228C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20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*8*51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1228C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310720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</w:t>
      </w:r>
      <w:r w:rsidR="0051228C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гментирован;</w:t>
      </w:r>
    </w:p>
    <w:p w14:paraId="3E1B97DD" w14:textId="3E1FF831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о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346C7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786432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39DD632" w14:textId="0A94D03B" w:rsidR="00082E46" w:rsidRPr="00C63C11" w:rsidRDefault="00082E46" w:rsidP="00C63C11">
      <w:pPr>
        <w:pStyle w:val="a8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15F3B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а.</w:t>
      </w:r>
    </w:p>
    <w:p w14:paraId="56A6E00D" w14:textId="0A60E626" w:rsidR="0051228C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514E53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н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жим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мот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</w:p>
    <w:p w14:paraId="11C04685" w14:textId="77777777" w:rsidR="0051228C" w:rsidRPr="00C63C11" w:rsidRDefault="0051228C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8028A1" wp14:editId="50855D90">
            <wp:extent cx="4990653" cy="3151909"/>
            <wp:effectExtent l="0" t="0" r="63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7231" t="18516" r="19071" b="23304"/>
                    <a:stretch/>
                  </pic:blipFill>
                  <pic:spPr bwMode="auto">
                    <a:xfrm>
                      <a:off x="0" y="0"/>
                      <a:ext cx="5080076" cy="3208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491349" w14:textId="53CEBFBB" w:rsidR="00514E53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14E53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айл в </w:t>
      </w:r>
      <w:r w:rsidR="00CE6CB2" w:rsidRPr="00CE6CB2">
        <w:rPr>
          <w:rFonts w:ascii="Times New Roman" w:eastAsia="Times New Roman" w:hAnsi="Times New Roman" w:cs="Times New Roman"/>
          <w:sz w:val="24"/>
          <w:szCs w:val="24"/>
          <w:lang w:eastAsia="ru-RU"/>
        </w:rPr>
        <w:t>режиме просмотра данных</w:t>
      </w:r>
    </w:p>
    <w:p w14:paraId="752CB8C5" w14:textId="77777777" w:rsidR="00CE6CB2" w:rsidRPr="00C63C11" w:rsidRDefault="00CE6CB2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7E209F3" w14:textId="01B2EBB1" w:rsidR="00082E46" w:rsidRPr="00C63C11" w:rsidRDefault="00082E46" w:rsidP="00AF068F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Порядок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выполнения</w:t>
      </w:r>
      <w:r w:rsidR="00AF0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аботы</w:t>
      </w:r>
    </w:p>
    <w:p w14:paraId="67B96CB4" w14:textId="254DE64E" w:rsidR="00082E46" w:rsidRPr="00C63C11" w:rsidRDefault="007D2284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о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о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акто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DMDE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ирту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а: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ип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лен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;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нев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де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то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$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екс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ес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чет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твержд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82E46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иншотами.</w:t>
      </w:r>
    </w:p>
    <w:p w14:paraId="4F8C10E1" w14:textId="4ABC79AF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о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FAT32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твержд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иншотами</w:t>
      </w:r>
      <w:r w:rsidR="001D660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4B705943" w14:textId="045FB028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1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ем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аш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т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1D660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абораторн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D660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415C9BB" w14:textId="6F2DE5C7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2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bc_kk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0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60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байт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ющ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а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txt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doc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docx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жн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15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вол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актическая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бота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№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9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2E8CE12" w14:textId="4377B517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1D660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ощь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оводни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пиру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Практическая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бота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№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9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tx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rash_kk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</w:p>
    <w:p w14:paraId="483658C9" w14:textId="3E4DDB33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1D660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Практическая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бота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№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9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tx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bc_kk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FA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bc_kk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мотр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имо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ес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чет.</w:t>
      </w:r>
    </w:p>
    <w:p w14:paraId="67F90576" w14:textId="487510C9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1D6609"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Практическая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бота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№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9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txt.</w:t>
      </w:r>
    </w:p>
    <w:p w14:paraId="37E3D58B" w14:textId="0475326D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ро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NTFS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твержд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иншотами.</w:t>
      </w:r>
    </w:p>
    <w:p w14:paraId="3A83F7A9" w14:textId="00B90208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1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.3.1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.3.2.</w:t>
      </w:r>
    </w:p>
    <w:p w14:paraId="73C0D0C7" w14:textId="4EA50AA1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2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характеристик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$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началь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а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терах).</w:t>
      </w:r>
    </w:p>
    <w:p w14:paraId="47165FF3" w14:textId="5AE65D80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3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$MFTmirr.</w:t>
      </w:r>
    </w:p>
    <w:p w14:paraId="406BB848" w14:textId="196AC795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4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Практическая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бота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№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9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txt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ес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че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ани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трибутов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ключа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лож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.</w:t>
      </w:r>
    </w:p>
    <w:p w14:paraId="7F89752C" w14:textId="6E18C56D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5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Практическая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работа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="0043242D"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№</w:t>
      </w:r>
      <w:r w:rsidR="0043242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9</w:t>
      </w:r>
      <w:r w:rsidRPr="00C63C1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txt,</w:t>
      </w:r>
      <w:r w:rsidR="00AF068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нес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тчет.</w:t>
      </w:r>
    </w:p>
    <w:p w14:paraId="57612313" w14:textId="356F2EFD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6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енн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.</w:t>
      </w:r>
    </w:p>
    <w:p w14:paraId="448B871D" w14:textId="704B4C82" w:rsidR="00082E46" w:rsidRPr="00C63C11" w:rsidRDefault="00082E46" w:rsidP="0043242D">
      <w:pPr>
        <w:pStyle w:val="a8"/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7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ощью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нот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й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primer.txt</w:t>
      </w:r>
      <w:r w:rsidR="0043242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(см. </w:t>
      </w:r>
      <w:hyperlink w:anchor="_Пример." w:history="1">
        <w:r w:rsidR="0043242D" w:rsidRPr="0043242D">
          <w:rPr>
            <w:rStyle w:val="a3"/>
            <w:rFonts w:ascii="Times New Roman" w:eastAsia="Times New Roman" w:hAnsi="Times New Roman" w:cs="Times New Roman"/>
            <w:b/>
            <w:bCs/>
            <w:sz w:val="24"/>
            <w:szCs w:val="24"/>
            <w:lang w:eastAsia="ru-RU"/>
          </w:rPr>
          <w:t>Пример.</w:t>
        </w:r>
      </w:hyperlink>
      <w:r w:rsidR="0043242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зу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«Very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good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weather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today!»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ь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дре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.</w:t>
      </w:r>
    </w:p>
    <w:p w14:paraId="37CB3D00" w14:textId="432CED95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4.8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primer.tx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тор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ы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о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е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50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Кбайт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лож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ыдущ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унктом.</w:t>
      </w:r>
    </w:p>
    <w:p w14:paraId="0AEFFE32" w14:textId="01F86091" w:rsidR="00082E46" w:rsidRPr="00C63C11" w:rsidRDefault="00082E46" w:rsidP="00C63C1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4.9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primer.tx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т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о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чески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(например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отографию)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ей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MFT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ложени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х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е.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,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те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ыдущим</w:t>
      </w:r>
      <w:r w:rsidR="00AF06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sz w:val="24"/>
          <w:szCs w:val="24"/>
          <w:lang w:eastAsia="ru-RU"/>
        </w:rPr>
        <w:t>пунктом.</w:t>
      </w:r>
    </w:p>
    <w:p w14:paraId="182B9467" w14:textId="77777777" w:rsidR="00A26BF0" w:rsidRDefault="00A26BF0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33F78BCC" w14:textId="5AE8ECE3" w:rsidR="00082E46" w:rsidRPr="00A26BF0" w:rsidRDefault="00082E46" w:rsidP="00C63C1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онтрольные</w:t>
      </w:r>
      <w:r w:rsidR="00AF068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63C1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опросы</w:t>
      </w:r>
      <w:r w:rsidR="00A26BF0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:</w:t>
      </w:r>
    </w:p>
    <w:p w14:paraId="3ABADD76" w14:textId="753CA212" w:rsidR="00082E46" w:rsidRPr="00A26BF0" w:rsidRDefault="00082E46" w:rsidP="00A26BF0">
      <w:pPr>
        <w:pStyle w:val="a8"/>
        <w:numPr>
          <w:ilvl w:val="0"/>
          <w:numId w:val="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им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держивается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древовидная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гоуровневая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алогов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Windows?</w:t>
      </w:r>
    </w:p>
    <w:p w14:paraId="7715565C" w14:textId="5D2CD933" w:rsidR="00082E46" w:rsidRPr="00A26BF0" w:rsidRDefault="00082E46" w:rsidP="00A26BF0">
      <w:pPr>
        <w:pStyle w:val="a8"/>
        <w:numPr>
          <w:ilvl w:val="0"/>
          <w:numId w:val="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овите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ичия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ых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FAT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NTFS.</w:t>
      </w:r>
    </w:p>
    <w:p w14:paraId="089F05D4" w14:textId="1C95552B" w:rsidR="00082E46" w:rsidRPr="00A26BF0" w:rsidRDefault="00082E46" w:rsidP="00A26BF0">
      <w:pPr>
        <w:pStyle w:val="a8"/>
        <w:numPr>
          <w:ilvl w:val="0"/>
          <w:numId w:val="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ва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MFT?</w:t>
      </w:r>
    </w:p>
    <w:p w14:paraId="7D1B9BFD" w14:textId="27F10BB8" w:rsidR="00082E46" w:rsidRPr="00A26BF0" w:rsidRDefault="00082E46" w:rsidP="00A26BF0">
      <w:pPr>
        <w:pStyle w:val="a8"/>
        <w:numPr>
          <w:ilvl w:val="0"/>
          <w:numId w:val="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ы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я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ов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FAT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NTFS.</w:t>
      </w:r>
    </w:p>
    <w:p w14:paraId="01536181" w14:textId="501BA492" w:rsidR="001D6609" w:rsidRDefault="00082E46" w:rsidP="00A26BF0">
      <w:pPr>
        <w:pStyle w:val="a8"/>
        <w:numPr>
          <w:ilvl w:val="0"/>
          <w:numId w:val="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им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NTFS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увеличена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рость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упа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файлам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ению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AF068F"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BF0">
        <w:rPr>
          <w:rFonts w:ascii="Times New Roman" w:eastAsia="Times New Roman" w:hAnsi="Times New Roman" w:cs="Times New Roman"/>
          <w:sz w:val="24"/>
          <w:szCs w:val="24"/>
          <w:lang w:eastAsia="ru-RU"/>
        </w:rPr>
        <w:t>FAT?</w:t>
      </w:r>
    </w:p>
    <w:p w14:paraId="4F8548E2" w14:textId="07D116A2" w:rsidR="00A26BF0" w:rsidRDefault="00A26BF0" w:rsidP="00A26BF0">
      <w:pPr>
        <w:shd w:val="clear" w:color="auto" w:fill="FFFFFF"/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E68A78F" w14:textId="77777777" w:rsidR="00A26BF0" w:rsidRPr="00DA0992" w:rsidRDefault="00A26BF0" w:rsidP="00A26BF0">
      <w:pPr>
        <w:tabs>
          <w:tab w:val="left" w:pos="851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A099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держание отчета</w:t>
      </w:r>
      <w:r w:rsidRPr="00DA0992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6FF0F722" w14:textId="77777777" w:rsidR="00A26BF0" w:rsidRPr="00DA0992" w:rsidRDefault="00A26BF0" w:rsidP="00A26BF0">
      <w:pPr>
        <w:numPr>
          <w:ilvl w:val="0"/>
          <w:numId w:val="7"/>
        </w:numPr>
        <w:tabs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0992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вание работы.</w:t>
      </w:r>
    </w:p>
    <w:p w14:paraId="0A45B98F" w14:textId="77777777" w:rsidR="00A26BF0" w:rsidRPr="00DA0992" w:rsidRDefault="00A26BF0" w:rsidP="00A26BF0">
      <w:pPr>
        <w:numPr>
          <w:ilvl w:val="0"/>
          <w:numId w:val="7"/>
        </w:numPr>
        <w:tabs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0992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 работы.</w:t>
      </w:r>
    </w:p>
    <w:p w14:paraId="2FEC4D23" w14:textId="77777777" w:rsidR="00A26BF0" w:rsidRPr="00DA0992" w:rsidRDefault="00A26BF0" w:rsidP="00A26BF0">
      <w:pPr>
        <w:numPr>
          <w:ilvl w:val="0"/>
          <w:numId w:val="7"/>
        </w:numPr>
        <w:tabs>
          <w:tab w:val="left" w:pos="851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0992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и его решение.</w:t>
      </w:r>
    </w:p>
    <w:p w14:paraId="1757F54F" w14:textId="77777777" w:rsidR="00A26BF0" w:rsidRPr="00DA0992" w:rsidRDefault="00A26BF0" w:rsidP="00A26BF0">
      <w:pPr>
        <w:widowControl w:val="0"/>
        <w:numPr>
          <w:ilvl w:val="0"/>
          <w:numId w:val="7"/>
        </w:numPr>
        <w:tabs>
          <w:tab w:val="left" w:pos="851"/>
          <w:tab w:val="left" w:pos="993"/>
        </w:tabs>
        <w:autoSpaceDE w:val="0"/>
        <w:autoSpaceDN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A099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од по работе.</w:t>
      </w:r>
    </w:p>
    <w:p w14:paraId="7B5DF40E" w14:textId="77777777" w:rsidR="00A26BF0" w:rsidRPr="00A26BF0" w:rsidRDefault="00A26BF0" w:rsidP="00A26BF0">
      <w:pPr>
        <w:shd w:val="clear" w:color="auto" w:fill="FFFFFF"/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A26BF0" w:rsidRPr="00A26BF0" w:rsidSect="00AF068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2E91BE" w14:textId="77777777" w:rsidR="00AF068F" w:rsidRDefault="00AF068F" w:rsidP="005170BD">
      <w:pPr>
        <w:spacing w:after="0" w:line="240" w:lineRule="auto"/>
      </w:pPr>
      <w:r>
        <w:separator/>
      </w:r>
    </w:p>
  </w:endnote>
  <w:endnote w:type="continuationSeparator" w:id="0">
    <w:p w14:paraId="21CA113D" w14:textId="77777777" w:rsidR="00AF068F" w:rsidRDefault="00AF068F" w:rsidP="005170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1E0D8E7" w14:textId="77777777" w:rsidR="00AF068F" w:rsidRDefault="00AF068F" w:rsidP="005170BD">
      <w:pPr>
        <w:spacing w:after="0" w:line="240" w:lineRule="auto"/>
      </w:pPr>
      <w:r>
        <w:separator/>
      </w:r>
    </w:p>
  </w:footnote>
  <w:footnote w:type="continuationSeparator" w:id="0">
    <w:p w14:paraId="1C5DC5D3" w14:textId="77777777" w:rsidR="00AF068F" w:rsidRDefault="00AF068F" w:rsidP="005170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9C3089"/>
    <w:multiLevelType w:val="multilevel"/>
    <w:tmpl w:val="524A4E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9E43FD1"/>
    <w:multiLevelType w:val="hybridMultilevel"/>
    <w:tmpl w:val="D826C0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383F0366"/>
    <w:multiLevelType w:val="hybridMultilevel"/>
    <w:tmpl w:val="5400DD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BA9666E"/>
    <w:multiLevelType w:val="hybridMultilevel"/>
    <w:tmpl w:val="96AE0FB6"/>
    <w:lvl w:ilvl="0" w:tplc="0419000F">
      <w:start w:val="1"/>
      <w:numFmt w:val="decimal"/>
      <w:lvlText w:val="%1."/>
      <w:lvlJc w:val="left"/>
      <w:pPr>
        <w:ind w:left="3269" w:hanging="360"/>
      </w:pPr>
    </w:lvl>
    <w:lvl w:ilvl="1" w:tplc="04190019" w:tentative="1">
      <w:start w:val="1"/>
      <w:numFmt w:val="lowerLetter"/>
      <w:lvlText w:val="%2."/>
      <w:lvlJc w:val="left"/>
      <w:pPr>
        <w:ind w:left="3989" w:hanging="360"/>
      </w:pPr>
    </w:lvl>
    <w:lvl w:ilvl="2" w:tplc="0419001B" w:tentative="1">
      <w:start w:val="1"/>
      <w:numFmt w:val="lowerRoman"/>
      <w:lvlText w:val="%3."/>
      <w:lvlJc w:val="right"/>
      <w:pPr>
        <w:ind w:left="4709" w:hanging="180"/>
      </w:pPr>
    </w:lvl>
    <w:lvl w:ilvl="3" w:tplc="0419000F" w:tentative="1">
      <w:start w:val="1"/>
      <w:numFmt w:val="decimal"/>
      <w:lvlText w:val="%4."/>
      <w:lvlJc w:val="left"/>
      <w:pPr>
        <w:ind w:left="5429" w:hanging="360"/>
      </w:pPr>
    </w:lvl>
    <w:lvl w:ilvl="4" w:tplc="04190019" w:tentative="1">
      <w:start w:val="1"/>
      <w:numFmt w:val="lowerLetter"/>
      <w:lvlText w:val="%5."/>
      <w:lvlJc w:val="left"/>
      <w:pPr>
        <w:ind w:left="6149" w:hanging="360"/>
      </w:pPr>
    </w:lvl>
    <w:lvl w:ilvl="5" w:tplc="0419001B" w:tentative="1">
      <w:start w:val="1"/>
      <w:numFmt w:val="lowerRoman"/>
      <w:lvlText w:val="%6."/>
      <w:lvlJc w:val="right"/>
      <w:pPr>
        <w:ind w:left="6869" w:hanging="180"/>
      </w:pPr>
    </w:lvl>
    <w:lvl w:ilvl="6" w:tplc="0419000F" w:tentative="1">
      <w:start w:val="1"/>
      <w:numFmt w:val="decimal"/>
      <w:lvlText w:val="%7."/>
      <w:lvlJc w:val="left"/>
      <w:pPr>
        <w:ind w:left="7589" w:hanging="360"/>
      </w:pPr>
    </w:lvl>
    <w:lvl w:ilvl="7" w:tplc="04190019" w:tentative="1">
      <w:start w:val="1"/>
      <w:numFmt w:val="lowerLetter"/>
      <w:lvlText w:val="%8."/>
      <w:lvlJc w:val="left"/>
      <w:pPr>
        <w:ind w:left="8309" w:hanging="360"/>
      </w:pPr>
    </w:lvl>
    <w:lvl w:ilvl="8" w:tplc="0419001B" w:tentative="1">
      <w:start w:val="1"/>
      <w:numFmt w:val="lowerRoman"/>
      <w:lvlText w:val="%9."/>
      <w:lvlJc w:val="right"/>
      <w:pPr>
        <w:ind w:left="9029" w:hanging="180"/>
      </w:pPr>
    </w:lvl>
  </w:abstractNum>
  <w:abstractNum w:abstractNumId="4">
    <w:nsid w:val="4E0552FF"/>
    <w:multiLevelType w:val="hybridMultilevel"/>
    <w:tmpl w:val="5AFA7A66"/>
    <w:lvl w:ilvl="0" w:tplc="C22800EA">
      <w:start w:val="1"/>
      <w:numFmt w:val="decimal"/>
      <w:lvlText w:val="%1."/>
      <w:lvlJc w:val="left"/>
      <w:pPr>
        <w:ind w:left="11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5">
    <w:nsid w:val="5AC04575"/>
    <w:multiLevelType w:val="hybridMultilevel"/>
    <w:tmpl w:val="C756BFE8"/>
    <w:lvl w:ilvl="0" w:tplc="7B3632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7BD9149C"/>
    <w:multiLevelType w:val="hybridMultilevel"/>
    <w:tmpl w:val="9C9817D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0A44"/>
    <w:rsid w:val="00042A32"/>
    <w:rsid w:val="00045330"/>
    <w:rsid w:val="0005078A"/>
    <w:rsid w:val="0006102E"/>
    <w:rsid w:val="000630B7"/>
    <w:rsid w:val="00082E46"/>
    <w:rsid w:val="0008577A"/>
    <w:rsid w:val="00120342"/>
    <w:rsid w:val="00152E0A"/>
    <w:rsid w:val="00157171"/>
    <w:rsid w:val="001D6609"/>
    <w:rsid w:val="001F13C6"/>
    <w:rsid w:val="002272A2"/>
    <w:rsid w:val="0023277E"/>
    <w:rsid w:val="002346C7"/>
    <w:rsid w:val="002436F4"/>
    <w:rsid w:val="002A1F04"/>
    <w:rsid w:val="00311AA9"/>
    <w:rsid w:val="003567F9"/>
    <w:rsid w:val="0038538C"/>
    <w:rsid w:val="003F11D2"/>
    <w:rsid w:val="00415F3B"/>
    <w:rsid w:val="0043242D"/>
    <w:rsid w:val="00483E89"/>
    <w:rsid w:val="004962D5"/>
    <w:rsid w:val="004C277E"/>
    <w:rsid w:val="0051228C"/>
    <w:rsid w:val="00514E53"/>
    <w:rsid w:val="005170BD"/>
    <w:rsid w:val="00567A98"/>
    <w:rsid w:val="00573A0D"/>
    <w:rsid w:val="005758B4"/>
    <w:rsid w:val="00590BEE"/>
    <w:rsid w:val="005C0A31"/>
    <w:rsid w:val="00611F31"/>
    <w:rsid w:val="00613040"/>
    <w:rsid w:val="00617922"/>
    <w:rsid w:val="00651EAB"/>
    <w:rsid w:val="0065483B"/>
    <w:rsid w:val="006749EA"/>
    <w:rsid w:val="00685463"/>
    <w:rsid w:val="006B4E50"/>
    <w:rsid w:val="006E404F"/>
    <w:rsid w:val="006F0CED"/>
    <w:rsid w:val="006F40A4"/>
    <w:rsid w:val="006F6A94"/>
    <w:rsid w:val="00786BB3"/>
    <w:rsid w:val="0079410A"/>
    <w:rsid w:val="007A2B0B"/>
    <w:rsid w:val="007A5201"/>
    <w:rsid w:val="007C3FE7"/>
    <w:rsid w:val="007D2284"/>
    <w:rsid w:val="007D65C2"/>
    <w:rsid w:val="007E5E06"/>
    <w:rsid w:val="007F6A8A"/>
    <w:rsid w:val="00840E27"/>
    <w:rsid w:val="00886D74"/>
    <w:rsid w:val="008870DE"/>
    <w:rsid w:val="00890852"/>
    <w:rsid w:val="008E6EB9"/>
    <w:rsid w:val="00990F74"/>
    <w:rsid w:val="009C18BE"/>
    <w:rsid w:val="00A26BF0"/>
    <w:rsid w:val="00A458BE"/>
    <w:rsid w:val="00A574DD"/>
    <w:rsid w:val="00A87D9B"/>
    <w:rsid w:val="00A93405"/>
    <w:rsid w:val="00AF068F"/>
    <w:rsid w:val="00AF417A"/>
    <w:rsid w:val="00B01D32"/>
    <w:rsid w:val="00B06DB3"/>
    <w:rsid w:val="00B0793F"/>
    <w:rsid w:val="00B149BE"/>
    <w:rsid w:val="00B4260C"/>
    <w:rsid w:val="00BC6E63"/>
    <w:rsid w:val="00BF586F"/>
    <w:rsid w:val="00C63C11"/>
    <w:rsid w:val="00C817D5"/>
    <w:rsid w:val="00CE006B"/>
    <w:rsid w:val="00CE6CB2"/>
    <w:rsid w:val="00D10D24"/>
    <w:rsid w:val="00D17596"/>
    <w:rsid w:val="00D2321E"/>
    <w:rsid w:val="00D31C01"/>
    <w:rsid w:val="00D50246"/>
    <w:rsid w:val="00DB0A44"/>
    <w:rsid w:val="00DB1F7E"/>
    <w:rsid w:val="00DC0D16"/>
    <w:rsid w:val="00DE27DF"/>
    <w:rsid w:val="00DE5717"/>
    <w:rsid w:val="00E41441"/>
    <w:rsid w:val="00E42DC9"/>
    <w:rsid w:val="00E70547"/>
    <w:rsid w:val="00EB4A33"/>
    <w:rsid w:val="00EB5F63"/>
    <w:rsid w:val="00F0035D"/>
    <w:rsid w:val="00F068FC"/>
    <w:rsid w:val="00F147C3"/>
    <w:rsid w:val="00F15E99"/>
    <w:rsid w:val="00FC3D84"/>
    <w:rsid w:val="00FD3194"/>
    <w:rsid w:val="00FF7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5FFF7DA"/>
  <w15:chartTrackingRefBased/>
  <w15:docId w15:val="{A7C65E95-F65D-4BC6-B8A5-1A0883C5F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E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82E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a3">
    <w:name w:val="Hyperlink"/>
    <w:basedOn w:val="a0"/>
    <w:uiPriority w:val="99"/>
    <w:unhideWhenUsed/>
    <w:rsid w:val="0005078A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05078A"/>
    <w:rPr>
      <w:color w:val="605E5C"/>
      <w:shd w:val="clear" w:color="auto" w:fill="E1DFDD"/>
    </w:rPr>
  </w:style>
  <w:style w:type="paragraph" w:styleId="a4">
    <w:name w:val="header"/>
    <w:basedOn w:val="a"/>
    <w:link w:val="a5"/>
    <w:uiPriority w:val="99"/>
    <w:unhideWhenUsed/>
    <w:rsid w:val="005170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5170BD"/>
  </w:style>
  <w:style w:type="paragraph" w:styleId="a6">
    <w:name w:val="footer"/>
    <w:basedOn w:val="a"/>
    <w:link w:val="a7"/>
    <w:uiPriority w:val="99"/>
    <w:unhideWhenUsed/>
    <w:rsid w:val="005170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5170BD"/>
  </w:style>
  <w:style w:type="paragraph" w:styleId="a8">
    <w:name w:val="List Paragraph"/>
    <w:basedOn w:val="a"/>
    <w:uiPriority w:val="34"/>
    <w:qFormat/>
    <w:rsid w:val="00D2321E"/>
    <w:pPr>
      <w:ind w:left="720"/>
      <w:contextualSpacing/>
    </w:pPr>
  </w:style>
  <w:style w:type="character" w:styleId="a9">
    <w:name w:val="FollowedHyperlink"/>
    <w:basedOn w:val="a0"/>
    <w:uiPriority w:val="99"/>
    <w:semiHidden/>
    <w:unhideWhenUsed/>
    <w:rsid w:val="007F6A8A"/>
    <w:rPr>
      <w:color w:val="954F72" w:themeColor="followedHyperlink"/>
      <w:u w:val="single"/>
    </w:rPr>
  </w:style>
  <w:style w:type="paragraph" w:styleId="aa">
    <w:name w:val="Normal (Web)"/>
    <w:basedOn w:val="a"/>
    <w:uiPriority w:val="99"/>
    <w:semiHidden/>
    <w:unhideWhenUsed/>
    <w:rsid w:val="004C277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Strong"/>
    <w:basedOn w:val="a0"/>
    <w:uiPriority w:val="22"/>
    <w:qFormat/>
    <w:rsid w:val="002436F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68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679925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30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035881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23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9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://dmde.ru" TargetMode="External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gi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15735F-4FD7-4940-979E-68E89E551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1</Pages>
  <Words>3392</Words>
  <Characters>19338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еннадий Шевелёв</dc:creator>
  <cp:keywords/>
  <dc:description/>
  <cp:lastModifiedBy>Татьяна Новакова</cp:lastModifiedBy>
  <cp:revision>5</cp:revision>
  <dcterms:created xsi:type="dcterms:W3CDTF">2022-11-22T19:11:00Z</dcterms:created>
  <dcterms:modified xsi:type="dcterms:W3CDTF">2022-12-06T10:44:00Z</dcterms:modified>
</cp:coreProperties>
</file>